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77" r:id="rId2"/>
    <p:sldId id="257" r:id="rId3"/>
    <p:sldId id="258" r:id="rId4"/>
    <p:sldId id="259" r:id="rId5"/>
    <p:sldId id="273" r:id="rId6"/>
    <p:sldId id="275" r:id="rId7"/>
    <p:sldId id="274" r:id="rId8"/>
    <p:sldId id="276" r:id="rId9"/>
    <p:sldId id="280" r:id="rId10"/>
    <p:sldId id="261" r:id="rId11"/>
    <p:sldId id="260" r:id="rId12"/>
    <p:sldId id="265" r:id="rId13"/>
    <p:sldId id="266" r:id="rId14"/>
    <p:sldId id="267" r:id="rId15"/>
    <p:sldId id="268" r:id="rId16"/>
    <p:sldId id="262" r:id="rId17"/>
    <p:sldId id="263" r:id="rId18"/>
    <p:sldId id="269" r:id="rId19"/>
    <p:sldId id="270" r:id="rId20"/>
    <p:sldId id="271" r:id="rId21"/>
    <p:sldId id="281" r:id="rId22"/>
    <p:sldId id="282" r:id="rId23"/>
    <p:sldId id="283" r:id="rId24"/>
    <p:sldId id="286" r:id="rId25"/>
    <p:sldId id="285" r:id="rId26"/>
    <p:sldId id="288" r:id="rId27"/>
    <p:sldId id="289" r:id="rId28"/>
    <p:sldId id="272" r:id="rId29"/>
  </p:sldIdLst>
  <p:sldSz cx="12192000" cy="6858000"/>
  <p:notesSz cx="6858000" cy="9144000"/>
  <p:embeddedFontLst>
    <p:embeddedFont>
      <p:font typeface="Tahoma" pitchFamily="34" charset="0"/>
      <p:regular r:id="rId32"/>
      <p:bold r:id="rId33"/>
    </p:embeddedFont>
    <p:embeddedFont>
      <p:font typeface="Calibri" pitchFamily="34" charset="0"/>
      <p:regular r:id="rId34"/>
      <p:bold r:id="rId35"/>
      <p:italic r:id="rId36"/>
      <p:boldItalic r:id="rId37"/>
    </p:embeddedFont>
    <p:embeddedFont>
      <p:font typeface="SVN-Cookie" charset="0"/>
      <p:regular r:id="rId38"/>
    </p:embeddedFont>
    <p:embeddedFont>
      <p:font typeface="Calibri Light" pitchFamily="34" charset="0"/>
      <p:regular r:id="rId39"/>
      <p:italic r:id="rId40"/>
    </p:embeddedFont>
    <p:embeddedFont>
      <p:font typeface="Cambria Math" pitchFamily="18" charset="0"/>
      <p:regular r:id="rId41"/>
    </p:embeddedFont>
    <p:embeddedFont>
      <p:font typeface=".VnTime"/>
      <p:regular r:id="rId42"/>
    </p:embeddedFont>
    <p:embeddedFont>
      <p:font typeface="等线" charset="-122"/>
      <p:regular r:id="rId43"/>
      <p:bold r:id="rId44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5F75"/>
    <a:srgbClr val="FDD4DA"/>
    <a:srgbClr val="C12B97"/>
    <a:srgbClr val="952E2E"/>
    <a:srgbClr val="88D656"/>
    <a:srgbClr val="F7F2ED"/>
    <a:srgbClr val="891717"/>
    <a:srgbClr val="55D1BE"/>
    <a:srgbClr val="FF4554"/>
    <a:srgbClr val="FFA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68" d="100"/>
          <a:sy n="68" d="100"/>
        </p:scale>
        <p:origin x="-564" y="-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5" d="100"/>
          <a:sy n="55" d="100"/>
        </p:scale>
        <p:origin x="288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8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42" Type="http://schemas.openxmlformats.org/officeDocument/2006/relationships/font" Target="fonts/font11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font" Target="fonts/font7.fntdata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font" Target="fonts/font9.fntdata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4" Type="http://schemas.openxmlformats.org/officeDocument/2006/relationships/font" Target="fonts/font1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4.fntdata"/><Relationship Id="rId43" Type="http://schemas.openxmlformats.org/officeDocument/2006/relationships/font" Target="fonts/font12.fntdata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e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emf"/><Relationship Id="rId4" Type="http://schemas.openxmlformats.org/officeDocument/2006/relationships/image" Target="../media/image13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3" Type="http://schemas.openxmlformats.org/officeDocument/2006/relationships/image" Target="../media/image146.emf"/><Relationship Id="rId7" Type="http://schemas.openxmlformats.org/officeDocument/2006/relationships/image" Target="../media/image150.emf"/><Relationship Id="rId12" Type="http://schemas.openxmlformats.org/officeDocument/2006/relationships/image" Target="../media/image155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Relationship Id="rId6" Type="http://schemas.openxmlformats.org/officeDocument/2006/relationships/image" Target="../media/image149.emf"/><Relationship Id="rId11" Type="http://schemas.openxmlformats.org/officeDocument/2006/relationships/image" Target="../media/image154.emf"/><Relationship Id="rId5" Type="http://schemas.openxmlformats.org/officeDocument/2006/relationships/image" Target="../media/image148.emf"/><Relationship Id="rId10" Type="http://schemas.openxmlformats.org/officeDocument/2006/relationships/image" Target="../media/image153.emf"/><Relationship Id="rId4" Type="http://schemas.openxmlformats.org/officeDocument/2006/relationships/image" Target="../media/image147.emf"/><Relationship Id="rId9" Type="http://schemas.openxmlformats.org/officeDocument/2006/relationships/image" Target="../media/image15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6B8610A7-DDA9-41AA-8E68-1B737E3CEC8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5DD924B-775E-4624-A2EA-5151020C809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BF548F-E8F3-4AF2-A149-1C32DD7F738C}" type="datetimeFigureOut">
              <a:rPr lang="vi-VN" smtClean="0"/>
              <a:t>12/03/2023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2ADB5580-A964-468B-BEF0-898891ADA16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02642877-3848-4E5A-8E2B-9FEDE964F82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C23848-93DF-4E7D-9AD7-BFD0B3280D2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286902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A9BEFF-F798-4C31-A8AD-A2F997236912}" type="datetimeFigureOut">
              <a:rPr lang="vi-VN" smtClean="0"/>
              <a:t>12/03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6C78F6-F823-4A6A-BE48-DBF24F825A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8521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7266E0E-D3EE-4CE0-B08A-90983745CAF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89CC17AC-F4F3-4623-8D60-7466435D22A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E949CC6-7CF2-48E1-B3CB-0277D83985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FDA8B-3B4F-4ED7-9A97-D51481496BD7}" type="datetimeFigureOut">
              <a:rPr lang="vi-VN" smtClean="0"/>
              <a:t>12/03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F17D0A5-6574-4C2E-A337-84AC2CCAE2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F1E5392-379E-42E8-820F-0AC1C51AD0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43321-9889-41B1-98E5-6C5D7920AF9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022019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1698DD-7F4A-40D3-9973-AA190CB9D4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978E8B1-44BC-47A1-BEC1-754BB25877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80D777B-13B5-4925-9B95-DEBAEDDD34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FDA8B-3B4F-4ED7-9A97-D51481496BD7}" type="datetimeFigureOut">
              <a:rPr lang="vi-VN" smtClean="0"/>
              <a:t>12/03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81770E3-0502-44FD-B205-C8E4D27C65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85786BC-051F-4000-8CD1-00D1EE4F98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43321-9889-41B1-98E5-6C5D7920AF9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27145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155AD344-F9C6-48B2-AB21-A4CFADED9E6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1C5D109-A35E-41DB-A30C-371347684E4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7AB03B7-2893-4141-9121-F71A274A54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FDA8B-3B4F-4ED7-9A97-D51481496BD7}" type="datetimeFigureOut">
              <a:rPr lang="vi-VN" smtClean="0"/>
              <a:t>12/03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56260-9862-4D60-AAB5-30BDAA69E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EB92093-BD57-43CB-A839-D44D37F72C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43321-9889-41B1-98E5-6C5D7920AF9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353706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2C55AF-30FD-495D-A6E7-A87FC98CE2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0244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3D28E2A-D2A1-44AE-AC75-4325F2137F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1A20683-B1F5-4F8E-9EE6-241400C657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57A83A2-BECE-45EC-90DD-24CEA447AD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FDA8B-3B4F-4ED7-9A97-D51481496BD7}" type="datetimeFigureOut">
              <a:rPr lang="vi-VN" smtClean="0"/>
              <a:t>12/03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523C09D-BE68-4590-BBAA-3095926097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3302783-8D25-440B-B954-96B0E20B21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43321-9889-41B1-98E5-6C5D7920AF9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15825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049AE98-1640-43F1-A00B-4F682DFDE2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61B6E53-4FD3-46E2-AEFF-D0590B3EE2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C218E82-DDA3-4AFF-B9DC-F0656F088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FDA8B-3B4F-4ED7-9A97-D51481496BD7}" type="datetimeFigureOut">
              <a:rPr lang="vi-VN" smtClean="0"/>
              <a:t>12/03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031CE96-1245-43AA-95BA-2E8CDDED6B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256EFA4-29D0-4773-AD35-2602E47DA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43321-9889-41B1-98E5-6C5D7920AF9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40451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A524C04-C055-4B92-BE54-B490C178C5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39ECF81-413D-4F1C-8471-A7E188585C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6FFC51F2-AA9D-430E-8B67-7CE97F79A42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78727AB4-2F03-4B92-9230-17E331CF5B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FDA8B-3B4F-4ED7-9A97-D51481496BD7}" type="datetimeFigureOut">
              <a:rPr lang="vi-VN" smtClean="0"/>
              <a:t>12/03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046F5F4-A341-4C7A-BF23-C223F286F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D1E94FFA-7356-466A-B98B-415916C550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43321-9889-41B1-98E5-6C5D7920AF9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052725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D8C2B09-DAF4-4D26-9C10-FCAE868DB4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131BFD9-073C-4E72-B64E-ABA2F3E57F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6D1356A6-3012-47A5-9A2B-60FD2EC513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CCBE547C-2DC2-44B1-81E8-A2263F74C6B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B759F113-2950-4006-8B0E-49590C31222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D43E91FA-D2E3-4E75-9430-725BD07EE3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FDA8B-3B4F-4ED7-9A97-D51481496BD7}" type="datetimeFigureOut">
              <a:rPr lang="vi-VN" smtClean="0"/>
              <a:t>12/03/2023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BE62116-1A06-4B52-9D94-A3DB423BA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FC4ED293-85D1-45CA-8355-C962BC273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43321-9889-41B1-98E5-6C5D7920AF9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65032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5640EED-9ABD-41F1-91B7-48EF53EFFD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62B13893-6308-4AD4-AC46-CFF572A73C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FDA8B-3B4F-4ED7-9A97-D51481496BD7}" type="datetimeFigureOut">
              <a:rPr lang="vi-VN" smtClean="0"/>
              <a:t>12/03/2023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57047E53-ADF9-4018-B285-484F72F9DA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9B13C219-E152-4244-AE18-605F18F25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43321-9889-41B1-98E5-6C5D7920AF9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416361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78780B1C-E878-4EE5-A7AB-99644AE0DD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FDA8B-3B4F-4ED7-9A97-D51481496BD7}" type="datetimeFigureOut">
              <a:rPr lang="vi-VN" smtClean="0"/>
              <a:t>12/03/2023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93249EEA-E54A-4490-AB82-22994E2B0E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7BAF8B6-1EAF-4BC2-8D3C-1360FD6FB9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43321-9889-41B1-98E5-6C5D7920AF9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02685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E9F36BE-94DE-4C4F-A21F-00A6173A72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E34D9E9-6224-4D3A-81A7-5BF43F5383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9874E44-04AE-4D8B-A314-CDEDC70EA8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AEC24548-1F98-4715-A6E6-59351A7F8B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FDA8B-3B4F-4ED7-9A97-D51481496BD7}" type="datetimeFigureOut">
              <a:rPr lang="vi-VN" smtClean="0"/>
              <a:t>12/03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06C56425-2DA8-4CC4-8D84-7A029A86A7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701C9C91-088B-41C6-B5E3-3C518F7906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43321-9889-41B1-98E5-6C5D7920AF9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66942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403D427-6A76-48C6-A08A-34E9A565C3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6A7CC02E-BE6C-4762-83E0-F6DBF076D8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42F9E11-425B-4B2F-963B-C8DD296B95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7870E335-8BB8-4C48-886F-B44D979406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FDA8B-3B4F-4ED7-9A97-D51481496BD7}" type="datetimeFigureOut">
              <a:rPr lang="vi-VN" smtClean="0"/>
              <a:t>12/03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0456B3D-A38B-4C31-8330-B15B75E60B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58BE192-0B0A-4223-91C9-53A3E23CE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43321-9889-41B1-98E5-6C5D7920AF9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36121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223F16DA-104F-47DF-B4EB-DE2E5D4904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CD7A880-1057-4EAB-8A0B-37E22954CF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5AA555-607A-46D8-BD17-C86DBCB13A5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6FDA8B-3B4F-4ED7-9A97-D51481496BD7}" type="datetimeFigureOut">
              <a:rPr lang="vi-VN" smtClean="0"/>
              <a:t>12/03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F8E126E-64FE-4901-870C-DFD096E2E6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A35602F-B2D2-4E4D-B3DC-1BE55B5EA92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143321-9889-41B1-98E5-6C5D7920AF97}" type="slidenum">
              <a:rPr lang="vi-VN" smtClean="0"/>
              <a:t>‹#›</a:t>
            </a:fld>
            <a:endParaRPr lang="vi-VN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F6EA5695-C54B-4A2E-AA94-DF5661D5E237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-171359" y="-52252"/>
            <a:ext cx="12711701" cy="7092180"/>
          </a:xfrm>
          <a:prstGeom prst="rect">
            <a:avLst/>
          </a:prstGeom>
        </p:spPr>
      </p:pic>
      <p:sp>
        <p:nvSpPr>
          <p:cNvPr id="11" name="TextBox 3">
            <a:extLst>
              <a:ext uri="{FF2B5EF4-FFF2-40B4-BE49-F238E27FC236}">
                <a16:creationId xmlns:a16="http://schemas.microsoft.com/office/drawing/2014/main" xmlns="" id="{5BFCF78E-D955-0042-8A72-C3E0C57938BC}"/>
              </a:ext>
            </a:extLst>
          </p:cNvPr>
          <p:cNvSpPr txBox="1"/>
          <p:nvPr userDrawn="1"/>
        </p:nvSpPr>
        <p:spPr>
          <a:xfrm>
            <a:off x="1623006" y="7865234"/>
            <a:ext cx="8640416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MĂNG NON – TÀI LIỆU TIỂU HỌC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DA148A"/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CHUYÊN GIÁO ÁN ĐIỆN TỬ THEO TUẦN KHỐI 4 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DA148A"/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BÀI THAO GIẢNG – ELEARNING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 chi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sẻ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tà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liệ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 –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Quà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tặ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Mă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 Non –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Tà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liệ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Tiể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học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70AD47">
                  <a:lumMod val="50000"/>
                </a:srgbClr>
              </a:solidFill>
              <a:effectLst/>
              <a:uLnTx/>
              <a:uFillTx/>
              <a:latin typeface="SVN-Newton" panose="020406030505060202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Page: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Mă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 Non –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Tà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liệ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Tiể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D4370"/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Times New Roman" panose="02020603050405020304" pitchFamily="18" charset="0"/>
              </a:rPr>
              <a:t>SĐT ZALO : </a:t>
            </a: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D4370"/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+mn-cs"/>
              </a:rPr>
              <a:t>0382348780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D4370"/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+mn-cs"/>
              </a:rPr>
              <a:t> - </a:t>
            </a: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D4370"/>
                </a:solidFill>
                <a:effectLst/>
                <a:uLnTx/>
                <a:uFillTx/>
                <a:latin typeface="SVN-Newton" panose="02040603050506020204" pitchFamily="18" charset="0"/>
                <a:ea typeface="+mn-ea"/>
                <a:cs typeface="+mn-cs"/>
              </a:rPr>
              <a:t>0984848929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D4370"/>
              </a:solidFill>
              <a:effectLst/>
              <a:uLnTx/>
              <a:uFillTx/>
              <a:latin typeface="SVN-Newton" panose="020406030505060202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9382B31A-505A-CC40-A8E3-8E8DE469D2E2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2671" y="-4042410"/>
            <a:ext cx="2287544" cy="389001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ED8E4ABF-F723-CC48-9BC5-59D68948356F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1505" y="5920229"/>
            <a:ext cx="2287544" cy="3890010"/>
          </a:xfrm>
          <a:prstGeom prst="rect">
            <a:avLst/>
          </a:prstGeom>
        </p:spPr>
      </p:pic>
      <p:sp>
        <p:nvSpPr>
          <p:cNvPr id="14" name="TextBox 9">
            <a:extLst>
              <a:ext uri="{FF2B5EF4-FFF2-40B4-BE49-F238E27FC236}">
                <a16:creationId xmlns:a16="http://schemas.microsoft.com/office/drawing/2014/main" xmlns="" id="{A037A2CC-04C3-5A46-B99E-D2D1CD8DCCBE}"/>
              </a:ext>
            </a:extLst>
          </p:cNvPr>
          <p:cNvSpPr txBox="1"/>
          <p:nvPr userDrawn="1"/>
        </p:nvSpPr>
        <p:spPr>
          <a:xfrm>
            <a:off x="-144621" y="7320722"/>
            <a:ext cx="17676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ăngNon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8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5182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3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wmf"/><Relationship Id="rId11" Type="http://schemas.openxmlformats.org/officeDocument/2006/relationships/image" Target="../media/image3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13" Type="http://schemas.openxmlformats.org/officeDocument/2006/relationships/image" Target="../media/image250.png"/><Relationship Id="rId3" Type="http://schemas.openxmlformats.org/officeDocument/2006/relationships/image" Target="../media/image150.png"/><Relationship Id="rId7" Type="http://schemas.openxmlformats.org/officeDocument/2006/relationships/image" Target="../media/image190.png"/><Relationship Id="rId12" Type="http://schemas.openxmlformats.org/officeDocument/2006/relationships/image" Target="../media/image240.png"/><Relationship Id="rId17" Type="http://schemas.openxmlformats.org/officeDocument/2006/relationships/image" Target="../media/image39.png"/><Relationship Id="rId2" Type="http://schemas.openxmlformats.org/officeDocument/2006/relationships/image" Target="../media/image140.png"/><Relationship Id="rId16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0.png"/><Relationship Id="rId11" Type="http://schemas.openxmlformats.org/officeDocument/2006/relationships/image" Target="../media/image230.png"/><Relationship Id="rId5" Type="http://schemas.openxmlformats.org/officeDocument/2006/relationships/image" Target="../media/image370.png"/><Relationship Id="rId15" Type="http://schemas.openxmlformats.org/officeDocument/2006/relationships/image" Target="../media/image19.png"/><Relationship Id="rId10" Type="http://schemas.openxmlformats.org/officeDocument/2006/relationships/image" Target="../media/image220.png"/><Relationship Id="rId4" Type="http://schemas.openxmlformats.org/officeDocument/2006/relationships/image" Target="../media/image160.png"/><Relationship Id="rId9" Type="http://schemas.openxmlformats.org/officeDocument/2006/relationships/image" Target="../media/image210.png"/><Relationship Id="rId14" Type="http://schemas.openxmlformats.org/officeDocument/2006/relationships/image" Target="../media/image26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3.png"/><Relationship Id="rId18" Type="http://schemas.openxmlformats.org/officeDocument/2006/relationships/image" Target="../media/image46.png"/><Relationship Id="rId26" Type="http://schemas.openxmlformats.org/officeDocument/2006/relationships/image" Target="../media/image51.png"/><Relationship Id="rId3" Type="http://schemas.openxmlformats.org/officeDocument/2006/relationships/image" Target="../media/image300.png"/><Relationship Id="rId21" Type="http://schemas.openxmlformats.org/officeDocument/2006/relationships/image" Target="../media/image4.png"/><Relationship Id="rId7" Type="http://schemas.openxmlformats.org/officeDocument/2006/relationships/image" Target="../media/image34.png"/><Relationship Id="rId12" Type="http://schemas.openxmlformats.org/officeDocument/2006/relationships/image" Target="../media/image42.png"/><Relationship Id="rId17" Type="http://schemas.openxmlformats.org/officeDocument/2006/relationships/image" Target="../media/image45.png"/><Relationship Id="rId25" Type="http://schemas.openxmlformats.org/officeDocument/2006/relationships/image" Target="../media/image50.png"/><Relationship Id="rId2" Type="http://schemas.openxmlformats.org/officeDocument/2006/relationships/image" Target="../media/image290.png"/><Relationship Id="rId16" Type="http://schemas.openxmlformats.org/officeDocument/2006/relationships/image" Target="../media/image44.png"/><Relationship Id="rId20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png"/><Relationship Id="rId11" Type="http://schemas.openxmlformats.org/officeDocument/2006/relationships/image" Target="../media/image41.png"/><Relationship Id="rId24" Type="http://schemas.openxmlformats.org/officeDocument/2006/relationships/image" Target="../media/image49.png"/><Relationship Id="rId5" Type="http://schemas.openxmlformats.org/officeDocument/2006/relationships/image" Target="../media/image320.png"/><Relationship Id="rId15" Type="http://schemas.openxmlformats.org/officeDocument/2006/relationships/image" Target="../media/image420.png"/><Relationship Id="rId23" Type="http://schemas.openxmlformats.org/officeDocument/2006/relationships/image" Target="../media/image48.png"/><Relationship Id="rId10" Type="http://schemas.openxmlformats.org/officeDocument/2006/relationships/image" Target="../media/image40.png"/><Relationship Id="rId19" Type="http://schemas.openxmlformats.org/officeDocument/2006/relationships/image" Target="../media/image47.png"/><Relationship Id="rId4" Type="http://schemas.openxmlformats.org/officeDocument/2006/relationships/image" Target="../media/image310.png"/><Relationship Id="rId9" Type="http://schemas.openxmlformats.org/officeDocument/2006/relationships/image" Target="../media/image390.png"/><Relationship Id="rId14" Type="http://schemas.openxmlformats.org/officeDocument/2006/relationships/image" Target="../media/image410.png"/><Relationship Id="rId22" Type="http://schemas.openxmlformats.org/officeDocument/2006/relationships/image" Target="../media/image38.png"/><Relationship Id="rId27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61.png"/><Relationship Id="rId18" Type="http://schemas.openxmlformats.org/officeDocument/2006/relationships/image" Target="../media/image66.png"/><Relationship Id="rId26" Type="http://schemas.openxmlformats.org/officeDocument/2006/relationships/image" Target="../media/image72.png"/><Relationship Id="rId3" Type="http://schemas.openxmlformats.org/officeDocument/2006/relationships/image" Target="../media/image500.png"/><Relationship Id="rId21" Type="http://schemas.openxmlformats.org/officeDocument/2006/relationships/image" Target="../media/image68.png"/><Relationship Id="rId7" Type="http://schemas.openxmlformats.org/officeDocument/2006/relationships/image" Target="../media/image56.png"/><Relationship Id="rId12" Type="http://schemas.openxmlformats.org/officeDocument/2006/relationships/image" Target="../media/image60.png"/><Relationship Id="rId17" Type="http://schemas.openxmlformats.org/officeDocument/2006/relationships/image" Target="../media/image65.png"/><Relationship Id="rId25" Type="http://schemas.openxmlformats.org/officeDocument/2006/relationships/image" Target="../media/image71.png"/><Relationship Id="rId2" Type="http://schemas.openxmlformats.org/officeDocument/2006/relationships/image" Target="../media/image510.png"/><Relationship Id="rId16" Type="http://schemas.openxmlformats.org/officeDocument/2006/relationships/image" Target="../media/image64.png"/><Relationship Id="rId20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5.png"/><Relationship Id="rId11" Type="http://schemas.openxmlformats.org/officeDocument/2006/relationships/image" Target="../media/image59.png"/><Relationship Id="rId24" Type="http://schemas.openxmlformats.org/officeDocument/2006/relationships/image" Target="../media/image70.png"/><Relationship Id="rId5" Type="http://schemas.openxmlformats.org/officeDocument/2006/relationships/image" Target="../media/image54.png"/><Relationship Id="rId15" Type="http://schemas.openxmlformats.org/officeDocument/2006/relationships/image" Target="../media/image63.png"/><Relationship Id="rId23" Type="http://schemas.openxmlformats.org/officeDocument/2006/relationships/image" Target="../media/image69.png"/><Relationship Id="rId10" Type="http://schemas.openxmlformats.org/officeDocument/2006/relationships/image" Target="../media/image58.png"/><Relationship Id="rId19" Type="http://schemas.openxmlformats.org/officeDocument/2006/relationships/image" Target="../media/image67.png"/><Relationship Id="rId4" Type="http://schemas.openxmlformats.org/officeDocument/2006/relationships/image" Target="../media/image53.png"/><Relationship Id="rId9" Type="http://schemas.openxmlformats.org/officeDocument/2006/relationships/image" Target="../media/image57.png"/><Relationship Id="rId14" Type="http://schemas.openxmlformats.org/officeDocument/2006/relationships/image" Target="../media/image62.png"/><Relationship Id="rId22" Type="http://schemas.openxmlformats.org/officeDocument/2006/relationships/image" Target="../media/image38.png"/><Relationship Id="rId27" Type="http://schemas.openxmlformats.org/officeDocument/2006/relationships/image" Target="../media/image7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52.png"/><Relationship Id="rId18" Type="http://schemas.openxmlformats.org/officeDocument/2006/relationships/image" Target="../media/image83.png"/><Relationship Id="rId26" Type="http://schemas.openxmlformats.org/officeDocument/2006/relationships/image" Target="../media/image90.png"/><Relationship Id="rId3" Type="http://schemas.openxmlformats.org/officeDocument/2006/relationships/image" Target="../media/image730.png"/><Relationship Id="rId21" Type="http://schemas.openxmlformats.org/officeDocument/2006/relationships/image" Target="../media/image38.png"/><Relationship Id="rId7" Type="http://schemas.openxmlformats.org/officeDocument/2006/relationships/image" Target="../media/image75.png"/><Relationship Id="rId12" Type="http://schemas.openxmlformats.org/officeDocument/2006/relationships/image" Target="../media/image79.png"/><Relationship Id="rId17" Type="http://schemas.openxmlformats.org/officeDocument/2006/relationships/image" Target="../media/image82.png"/><Relationship Id="rId25" Type="http://schemas.openxmlformats.org/officeDocument/2006/relationships/image" Target="../media/image89.png"/><Relationship Id="rId2" Type="http://schemas.openxmlformats.org/officeDocument/2006/relationships/image" Target="../media/image720.png"/><Relationship Id="rId16" Type="http://schemas.openxmlformats.org/officeDocument/2006/relationships/image" Target="../media/image80.png"/><Relationship Id="rId20" Type="http://schemas.openxmlformats.org/officeDocument/2006/relationships/image" Target="../media/image8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5.png"/><Relationship Id="rId11" Type="http://schemas.openxmlformats.org/officeDocument/2006/relationships/image" Target="../media/image78.png"/><Relationship Id="rId24" Type="http://schemas.openxmlformats.org/officeDocument/2006/relationships/image" Target="../media/image88.png"/><Relationship Id="rId5" Type="http://schemas.openxmlformats.org/officeDocument/2006/relationships/image" Target="../media/image74.png"/><Relationship Id="rId15" Type="http://schemas.openxmlformats.org/officeDocument/2006/relationships/image" Target="../media/image63.png"/><Relationship Id="rId23" Type="http://schemas.openxmlformats.org/officeDocument/2006/relationships/image" Target="../media/image87.png"/><Relationship Id="rId10" Type="http://schemas.openxmlformats.org/officeDocument/2006/relationships/image" Target="../media/image77.png"/><Relationship Id="rId19" Type="http://schemas.openxmlformats.org/officeDocument/2006/relationships/image" Target="../media/image84.png"/><Relationship Id="rId4" Type="http://schemas.openxmlformats.org/officeDocument/2006/relationships/image" Target="../media/image53.png"/><Relationship Id="rId9" Type="http://schemas.openxmlformats.org/officeDocument/2006/relationships/image" Target="../media/image76.png"/><Relationship Id="rId14" Type="http://schemas.openxmlformats.org/officeDocument/2006/relationships/image" Target="../media/image81.png"/><Relationship Id="rId22" Type="http://schemas.openxmlformats.org/officeDocument/2006/relationships/image" Target="../media/image8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image" Target="../media/image103.png"/><Relationship Id="rId3" Type="http://schemas.openxmlformats.org/officeDocument/2006/relationships/image" Target="../media/image930.png"/><Relationship Id="rId7" Type="http://schemas.openxmlformats.org/officeDocument/2006/relationships/image" Target="../media/image970.png"/><Relationship Id="rId12" Type="http://schemas.openxmlformats.org/officeDocument/2006/relationships/image" Target="../media/image102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0.png"/><Relationship Id="rId11" Type="http://schemas.openxmlformats.org/officeDocument/2006/relationships/image" Target="../media/image101.png"/><Relationship Id="rId5" Type="http://schemas.openxmlformats.org/officeDocument/2006/relationships/image" Target="../media/image950.png"/><Relationship Id="rId10" Type="http://schemas.openxmlformats.org/officeDocument/2006/relationships/image" Target="../media/image100.png"/><Relationship Id="rId4" Type="http://schemas.openxmlformats.org/officeDocument/2006/relationships/image" Target="../media/image940.png"/><Relationship Id="rId9" Type="http://schemas.openxmlformats.org/officeDocument/2006/relationships/image" Target="../media/image9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13" Type="http://schemas.openxmlformats.org/officeDocument/2006/relationships/image" Target="../media/image114.png"/><Relationship Id="rId3" Type="http://schemas.openxmlformats.org/officeDocument/2006/relationships/image" Target="../media/image105.png"/><Relationship Id="rId7" Type="http://schemas.openxmlformats.org/officeDocument/2006/relationships/image" Target="../media/image108.png"/><Relationship Id="rId12" Type="http://schemas.openxmlformats.org/officeDocument/2006/relationships/image" Target="../media/image113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11" Type="http://schemas.openxmlformats.org/officeDocument/2006/relationships/image" Target="../media/image112.png"/><Relationship Id="rId5" Type="http://schemas.openxmlformats.org/officeDocument/2006/relationships/image" Target="../media/image106.png"/><Relationship Id="rId15" Type="http://schemas.openxmlformats.org/officeDocument/2006/relationships/image" Target="../media/image103.png"/><Relationship Id="rId10" Type="http://schemas.openxmlformats.org/officeDocument/2006/relationships/image" Target="../media/image111.png"/><Relationship Id="rId4" Type="http://schemas.openxmlformats.org/officeDocument/2006/relationships/image" Target="../media/image1050.png"/><Relationship Id="rId9" Type="http://schemas.openxmlformats.org/officeDocument/2006/relationships/image" Target="../media/image110.png"/><Relationship Id="rId14" Type="http://schemas.openxmlformats.org/officeDocument/2006/relationships/image" Target="../media/image11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0.png"/><Relationship Id="rId13" Type="http://schemas.openxmlformats.org/officeDocument/2006/relationships/image" Target="../media/image121.png"/><Relationship Id="rId3" Type="http://schemas.openxmlformats.org/officeDocument/2006/relationships/image" Target="../media/image105.png"/><Relationship Id="rId7" Type="http://schemas.openxmlformats.org/officeDocument/2006/relationships/image" Target="../media/image108.png"/><Relationship Id="rId12" Type="http://schemas.openxmlformats.org/officeDocument/2006/relationships/image" Target="../media/image120.png"/><Relationship Id="rId2" Type="http://schemas.openxmlformats.org/officeDocument/2006/relationships/image" Target="../media/image104.png"/><Relationship Id="rId16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11" Type="http://schemas.openxmlformats.org/officeDocument/2006/relationships/image" Target="../media/image117.png"/><Relationship Id="rId5" Type="http://schemas.openxmlformats.org/officeDocument/2006/relationships/image" Target="../media/image106.png"/><Relationship Id="rId15" Type="http://schemas.openxmlformats.org/officeDocument/2006/relationships/image" Target="../media/image122.png"/><Relationship Id="rId10" Type="http://schemas.openxmlformats.org/officeDocument/2006/relationships/image" Target="../media/image116.png"/><Relationship Id="rId4" Type="http://schemas.openxmlformats.org/officeDocument/2006/relationships/image" Target="../media/image1050.png"/><Relationship Id="rId9" Type="http://schemas.openxmlformats.org/officeDocument/2006/relationships/image" Target="../media/image122.png"/><Relationship Id="rId14" Type="http://schemas.openxmlformats.org/officeDocument/2006/relationships/image" Target="../media/image1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0.png"/><Relationship Id="rId13" Type="http://schemas.openxmlformats.org/officeDocument/2006/relationships/image" Target="../media/image1140.png"/><Relationship Id="rId3" Type="http://schemas.openxmlformats.org/officeDocument/2006/relationships/image" Target="../media/image105.png"/><Relationship Id="rId7" Type="http://schemas.openxmlformats.org/officeDocument/2006/relationships/image" Target="../media/image108.png"/><Relationship Id="rId12" Type="http://schemas.openxmlformats.org/officeDocument/2006/relationships/image" Target="../media/image125.png"/><Relationship Id="rId2" Type="http://schemas.openxmlformats.org/officeDocument/2006/relationships/image" Target="../media/image104.png"/><Relationship Id="rId16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11" Type="http://schemas.openxmlformats.org/officeDocument/2006/relationships/image" Target="../media/image124.png"/><Relationship Id="rId5" Type="http://schemas.openxmlformats.org/officeDocument/2006/relationships/image" Target="../media/image106.png"/><Relationship Id="rId15" Type="http://schemas.openxmlformats.org/officeDocument/2006/relationships/image" Target="../media/image103.png"/><Relationship Id="rId10" Type="http://schemas.openxmlformats.org/officeDocument/2006/relationships/image" Target="../media/image1230.png"/><Relationship Id="rId4" Type="http://schemas.openxmlformats.org/officeDocument/2006/relationships/image" Target="../media/image1050.png"/><Relationship Id="rId9" Type="http://schemas.openxmlformats.org/officeDocument/2006/relationships/image" Target="../media/image1220.png"/><Relationship Id="rId14" Type="http://schemas.openxmlformats.org/officeDocument/2006/relationships/image" Target="../media/image115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3.png"/><Relationship Id="rId4" Type="http://schemas.openxmlformats.org/officeDocument/2006/relationships/image" Target="../media/image124.wmf"/><Relationship Id="rId9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115.png"/><Relationship Id="rId21" Type="http://schemas.openxmlformats.org/officeDocument/2006/relationships/image" Target="../media/image133.wmf"/><Relationship Id="rId7" Type="http://schemas.openxmlformats.org/officeDocument/2006/relationships/image" Target="../media/image126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8.wmf"/><Relationship Id="rId5" Type="http://schemas.openxmlformats.org/officeDocument/2006/relationships/image" Target="../media/image7.png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32.wmf"/><Relationship Id="rId4" Type="http://schemas.openxmlformats.org/officeDocument/2006/relationships/image" Target="../media/image4.png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123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3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03.png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35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3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147.e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123.png"/><Relationship Id="rId21" Type="http://schemas.openxmlformats.org/officeDocument/2006/relationships/image" Target="../media/image151.emf"/><Relationship Id="rId7" Type="http://schemas.openxmlformats.org/officeDocument/2006/relationships/image" Target="../media/image144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149.emf"/><Relationship Id="rId25" Type="http://schemas.openxmlformats.org/officeDocument/2006/relationships/image" Target="../media/image15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155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146.e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4.png"/><Relationship Id="rId15" Type="http://schemas.openxmlformats.org/officeDocument/2006/relationships/image" Target="../media/image148.emf"/><Relationship Id="rId23" Type="http://schemas.openxmlformats.org/officeDocument/2006/relationships/image" Target="../media/image152.emf"/><Relationship Id="rId28" Type="http://schemas.openxmlformats.org/officeDocument/2006/relationships/oleObject" Target="../embeddings/oleObject36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150.emf"/><Relationship Id="rId4" Type="http://schemas.openxmlformats.org/officeDocument/2006/relationships/image" Target="../media/image103.png"/><Relationship Id="rId9" Type="http://schemas.openxmlformats.org/officeDocument/2006/relationships/image" Target="../media/image145.e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15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41.bin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52.bin"/><Relationship Id="rId39" Type="http://schemas.openxmlformats.org/officeDocument/2006/relationships/oleObject" Target="../embeddings/oleObject65.bin"/><Relationship Id="rId3" Type="http://schemas.openxmlformats.org/officeDocument/2006/relationships/audio" Target="../media/audio1.wav"/><Relationship Id="rId21" Type="http://schemas.openxmlformats.org/officeDocument/2006/relationships/oleObject" Target="../embeddings/oleObject47.bin"/><Relationship Id="rId34" Type="http://schemas.openxmlformats.org/officeDocument/2006/relationships/oleObject" Target="../embeddings/oleObject60.bin"/><Relationship Id="rId42" Type="http://schemas.openxmlformats.org/officeDocument/2006/relationships/oleObject" Target="../embeddings/oleObject68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9.bin"/><Relationship Id="rId38" Type="http://schemas.openxmlformats.org/officeDocument/2006/relationships/oleObject" Target="../embeddings/oleObject6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1.wmf"/><Relationship Id="rId20" Type="http://schemas.openxmlformats.org/officeDocument/2006/relationships/oleObject" Target="../embeddings/oleObject46.bin"/><Relationship Id="rId29" Type="http://schemas.openxmlformats.org/officeDocument/2006/relationships/oleObject" Target="../embeddings/oleObject55.bin"/><Relationship Id="rId41" Type="http://schemas.openxmlformats.org/officeDocument/2006/relationships/oleObject" Target="../embeddings/oleObject6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40.bin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8.bin"/><Relationship Id="rId37" Type="http://schemas.openxmlformats.org/officeDocument/2006/relationships/oleObject" Target="../embeddings/oleObject63.bin"/><Relationship Id="rId40" Type="http://schemas.openxmlformats.org/officeDocument/2006/relationships/oleObject" Target="../embeddings/oleObject66.bin"/><Relationship Id="rId45" Type="http://schemas.openxmlformats.org/officeDocument/2006/relationships/image" Target="../media/image163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9.bin"/><Relationship Id="rId28" Type="http://schemas.openxmlformats.org/officeDocument/2006/relationships/oleObject" Target="../embeddings/oleObject54.bin"/><Relationship Id="rId36" Type="http://schemas.openxmlformats.org/officeDocument/2006/relationships/oleObject" Target="../embeddings/oleObject62.bin"/><Relationship Id="rId10" Type="http://schemas.openxmlformats.org/officeDocument/2006/relationships/image" Target="../media/image158.wmf"/><Relationship Id="rId19" Type="http://schemas.openxmlformats.org/officeDocument/2006/relationships/oleObject" Target="../embeddings/oleObject45.bin"/><Relationship Id="rId31" Type="http://schemas.openxmlformats.org/officeDocument/2006/relationships/oleObject" Target="../embeddings/oleObject57.bin"/><Relationship Id="rId44" Type="http://schemas.openxmlformats.org/officeDocument/2006/relationships/oleObject" Target="../embeddings/oleObject69.bin"/><Relationship Id="rId4" Type="http://schemas.openxmlformats.org/officeDocument/2006/relationships/image" Target="../media/image164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160.wmf"/><Relationship Id="rId22" Type="http://schemas.openxmlformats.org/officeDocument/2006/relationships/oleObject" Target="../embeddings/oleObject48.bin"/><Relationship Id="rId27" Type="http://schemas.openxmlformats.org/officeDocument/2006/relationships/oleObject" Target="../embeddings/oleObject53.bin"/><Relationship Id="rId30" Type="http://schemas.openxmlformats.org/officeDocument/2006/relationships/oleObject" Target="../embeddings/oleObject56.bin"/><Relationship Id="rId35" Type="http://schemas.openxmlformats.org/officeDocument/2006/relationships/oleObject" Target="../embeddings/oleObject61.bin"/><Relationship Id="rId43" Type="http://schemas.openxmlformats.org/officeDocument/2006/relationships/image" Target="../media/image16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3.png"/><Relationship Id="rId7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slide" Target="slide10.xml"/><Relationship Id="rId3" Type="http://schemas.openxmlformats.org/officeDocument/2006/relationships/image" Target="../media/image8.png"/><Relationship Id="rId7" Type="http://schemas.openxmlformats.org/officeDocument/2006/relationships/image" Target="../media/image18.png"/><Relationship Id="rId12" Type="http://schemas.openxmlformats.org/officeDocument/2006/relationships/image" Target="../media/image20.png"/><Relationship Id="rId2" Type="http://schemas.openxmlformats.org/officeDocument/2006/relationships/slide" Target="slide5.xml"/><Relationship Id="rId1" Type="http://schemas.openxmlformats.org/officeDocument/2006/relationships/slideLayout" Target="../slideLayouts/slideLayout6.xml"/><Relationship Id="rId6" Type="http://schemas.openxmlformats.org/officeDocument/2006/relationships/slide" Target="slide8.xml"/><Relationship Id="rId11" Type="http://schemas.openxmlformats.org/officeDocument/2006/relationships/image" Target="../media/image16.png"/><Relationship Id="rId5" Type="http://schemas.openxmlformats.org/officeDocument/2006/relationships/image" Target="../media/image17.png"/><Relationship Id="rId10" Type="http://schemas.openxmlformats.org/officeDocument/2006/relationships/image" Target="../media/image6.png"/><Relationship Id="rId4" Type="http://schemas.openxmlformats.org/officeDocument/2006/relationships/slide" Target="slide7.xml"/><Relationship Id="rId9" Type="http://schemas.openxmlformats.org/officeDocument/2006/relationships/slide" Target="slide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slide" Target="slide4.xml"/><Relationship Id="rId5" Type="http://schemas.openxmlformats.org/officeDocument/2006/relationships/image" Target="../media/image19.png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image" Target="../media/image201.png"/><Relationship Id="rId7" Type="http://schemas.openxmlformats.org/officeDocument/2006/relationships/image" Target="../media/image2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1.png"/><Relationship Id="rId5" Type="http://schemas.openxmlformats.org/officeDocument/2006/relationships/image" Target="../media/image211.png"/><Relationship Id="rId4" Type="http://schemas.openxmlformats.org/officeDocument/2006/relationships/image" Target="../media/image6.png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image" Target="../media/image17.png"/><Relationship Id="rId7" Type="http://schemas.openxmlformats.org/officeDocument/2006/relationships/image" Target="../media/image19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5" Type="http://schemas.openxmlformats.org/officeDocument/2006/relationships/image" Target="../media/image27.png"/><Relationship Id="rId4" Type="http://schemas.openxmlformats.org/officeDocument/2006/relationships/image" Target="../media/image251.png"/><Relationship Id="rId9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71.png"/><Relationship Id="rId7" Type="http://schemas.openxmlformats.org/officeDocument/2006/relationships/slide" Target="slide4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70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F1110BF-81CA-41D3-85E8-C5E9D0CAF7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87877"/>
            <a:ext cx="12559397" cy="709115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74881894-68C7-4164-A352-B5C03FC0A8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9970" y="4429919"/>
            <a:ext cx="1970382" cy="232255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D5563022-E685-4C2B-B6C3-7801F8904D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9348" y="581829"/>
            <a:ext cx="1399037" cy="123359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7064DCE0-39C5-4523-9A8D-B50B2292729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3324" t="3061"/>
          <a:stretch/>
        </p:blipFill>
        <p:spPr>
          <a:xfrm>
            <a:off x="9910217" y="2467755"/>
            <a:ext cx="1486461" cy="165576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68BD0533-3789-47E3-AAFC-48CED8DACCE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736387">
            <a:off x="-10978" y="2658206"/>
            <a:ext cx="1606350" cy="188766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0923537D-D9C7-4E24-B7C9-3D62630B3DF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63795" y="4816662"/>
            <a:ext cx="1512878" cy="1762528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xmlns="" id="{2D385916-D8F5-4F65-84A2-CEDCC255F17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26922" y="105527"/>
            <a:ext cx="2091109" cy="145097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348333" y="1999859"/>
            <a:ext cx="7371471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err="1" smtClean="0">
                <a:solidFill>
                  <a:srgbClr val="FF0000"/>
                </a:solidFill>
              </a:rPr>
              <a:t>Chào</a:t>
            </a:r>
            <a:r>
              <a:rPr lang="en-US" sz="6600" b="1" dirty="0" smtClean="0">
                <a:solidFill>
                  <a:srgbClr val="FF0000"/>
                </a:solidFill>
              </a:rPr>
              <a:t> </a:t>
            </a:r>
            <a:r>
              <a:rPr lang="en-US" sz="6600" b="1" dirty="0" err="1" smtClean="0">
                <a:solidFill>
                  <a:srgbClr val="FF0000"/>
                </a:solidFill>
              </a:rPr>
              <a:t>mừng</a:t>
            </a:r>
            <a:r>
              <a:rPr lang="en-US" sz="6600" b="1" dirty="0" smtClean="0">
                <a:solidFill>
                  <a:srgbClr val="FF0000"/>
                </a:solidFill>
              </a:rPr>
              <a:t> </a:t>
            </a:r>
            <a:r>
              <a:rPr lang="en-US" sz="6600" b="1" dirty="0" err="1" smtClean="0">
                <a:solidFill>
                  <a:srgbClr val="FF0000"/>
                </a:solidFill>
              </a:rPr>
              <a:t>các</a:t>
            </a:r>
            <a:r>
              <a:rPr lang="en-US" sz="6600" b="1" dirty="0" smtClean="0">
                <a:solidFill>
                  <a:srgbClr val="FF0000"/>
                </a:solidFill>
              </a:rPr>
              <a:t> con </a:t>
            </a:r>
            <a:r>
              <a:rPr lang="en-US" sz="6600" b="1" dirty="0" err="1" smtClean="0">
                <a:solidFill>
                  <a:srgbClr val="FF0000"/>
                </a:solidFill>
              </a:rPr>
              <a:t>đến</a:t>
            </a:r>
            <a:r>
              <a:rPr lang="en-US" sz="6600" b="1" dirty="0" smtClean="0">
                <a:solidFill>
                  <a:srgbClr val="FF0000"/>
                </a:solidFill>
              </a:rPr>
              <a:t> </a:t>
            </a:r>
            <a:r>
              <a:rPr lang="en-US" sz="6600" b="1" dirty="0" err="1" smtClean="0">
                <a:solidFill>
                  <a:srgbClr val="FF0000"/>
                </a:solidFill>
              </a:rPr>
              <a:t>với</a:t>
            </a:r>
            <a:r>
              <a:rPr lang="en-US" sz="6600" b="1" dirty="0" smtClean="0">
                <a:solidFill>
                  <a:srgbClr val="FF0000"/>
                </a:solidFill>
              </a:rPr>
              <a:t> </a:t>
            </a:r>
            <a:r>
              <a:rPr lang="en-US" sz="6600" b="1" dirty="0" err="1" smtClean="0">
                <a:solidFill>
                  <a:srgbClr val="FF0000"/>
                </a:solidFill>
              </a:rPr>
              <a:t>tiết</a:t>
            </a:r>
            <a:r>
              <a:rPr lang="en-US" sz="6600" b="1" dirty="0" smtClean="0">
                <a:solidFill>
                  <a:srgbClr val="FF0000"/>
                </a:solidFill>
              </a:rPr>
              <a:t>  </a:t>
            </a:r>
            <a:r>
              <a:rPr lang="en-US" sz="6600" b="1" dirty="0" err="1" smtClean="0">
                <a:solidFill>
                  <a:srgbClr val="FF0000"/>
                </a:solidFill>
              </a:rPr>
              <a:t>học</a:t>
            </a:r>
            <a:r>
              <a:rPr lang="en-US" sz="6600" b="1" dirty="0" smtClean="0">
                <a:solidFill>
                  <a:srgbClr val="FF0000"/>
                </a:solidFill>
              </a:rPr>
              <a:t> !</a:t>
            </a:r>
            <a:endParaRPr lang="en-US" sz="6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830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E09D5CEF-F02E-4082-82DD-57E711DB4AA6}"/>
              </a:ext>
            </a:extLst>
          </p:cNvPr>
          <p:cNvGrpSpPr/>
          <p:nvPr/>
        </p:nvGrpSpPr>
        <p:grpSpPr>
          <a:xfrm>
            <a:off x="2564704" y="0"/>
            <a:ext cx="3352800" cy="1922908"/>
            <a:chOff x="3944517" y="1"/>
            <a:chExt cx="3352800" cy="192290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xmlns="" id="{DE5784C7-F181-4BB6-83B3-8CF01049E0C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945" t="8700" r="1073" b="66097"/>
            <a:stretch/>
          </p:blipFill>
          <p:spPr>
            <a:xfrm>
              <a:off x="3944517" y="1"/>
              <a:ext cx="3352800" cy="1922908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xmlns="" id="{CF3FC901-71EA-43D9-940E-AA60620B8D53}"/>
                </a:ext>
              </a:extLst>
            </p:cNvPr>
            <p:cNvSpPr txBox="1"/>
            <p:nvPr/>
          </p:nvSpPr>
          <p:spPr>
            <a:xfrm>
              <a:off x="4355253" y="374487"/>
              <a:ext cx="2477045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6600" b="1" dirty="0" err="1">
                  <a:solidFill>
                    <a:prstClr val="black"/>
                  </a:solidFill>
                  <a:latin typeface="UTM Gradoo" panose="02040603050506020204" pitchFamily="18" charset="0"/>
                </a:rPr>
                <a:t>Bài</a:t>
              </a:r>
              <a:r>
                <a:rPr lang="en-US" sz="6600" b="1" dirty="0">
                  <a:solidFill>
                    <a:prstClr val="black"/>
                  </a:solidFill>
                  <a:latin typeface="UTM Gradoo" panose="02040603050506020204" pitchFamily="18" charset="0"/>
                </a:rPr>
                <a:t> </a:t>
              </a:r>
              <a:r>
                <a:rPr lang="en-US" sz="8000" b="1" dirty="0">
                  <a:solidFill>
                    <a:prstClr val="black"/>
                  </a:solidFill>
                  <a:latin typeface="UTM Gradoo" panose="02040603050506020204" pitchFamily="18" charset="0"/>
                </a:rPr>
                <a:t>1</a:t>
              </a:r>
              <a:endParaRPr kumimoji="0" lang="vi-VN" sz="6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549286A7-B2EC-4234-846B-F7863664C9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7020" y="3224027"/>
            <a:ext cx="2322777" cy="376765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DB8AFFA2-EAEB-45E3-BCE4-DE7993A853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812" y="3659339"/>
            <a:ext cx="2523963" cy="3218967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895B51D7-7E9D-47CD-ADED-F1D6A7B54D00}"/>
              </a:ext>
            </a:extLst>
          </p:cNvPr>
          <p:cNvGrpSpPr/>
          <p:nvPr/>
        </p:nvGrpSpPr>
        <p:grpSpPr>
          <a:xfrm>
            <a:off x="0" y="1376524"/>
            <a:ext cx="7670462" cy="1953472"/>
            <a:chOff x="1291835" y="1444488"/>
            <a:chExt cx="9192530" cy="4339650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xmlns="" id="{173C641D-41EE-4966-A2A9-4556E912E13F}"/>
                </a:ext>
              </a:extLst>
            </p:cNvPr>
            <p:cNvSpPr txBox="1"/>
            <p:nvPr/>
          </p:nvSpPr>
          <p:spPr>
            <a:xfrm>
              <a:off x="1298330" y="1444488"/>
              <a:ext cx="9186035" cy="43396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800" b="1" dirty="0" err="1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Hoa</a:t>
              </a:r>
              <a:r>
                <a:rPr lang="en-US" sz="13800" b="1" dirty="0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 </a:t>
              </a:r>
              <a:r>
                <a:rPr lang="en-US" sz="13800" b="1" dirty="0" err="1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tặng</a:t>
              </a:r>
              <a:r>
                <a:rPr lang="en-US" sz="13800" b="1" dirty="0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 </a:t>
              </a:r>
              <a:r>
                <a:rPr lang="en-US" sz="13800" b="1" dirty="0" err="1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mẹ</a:t>
              </a:r>
              <a:endParaRPr lang="vi-VN" sz="13800" b="1" dirty="0">
                <a:ln w="152400"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xmlns="" id="{2886A628-3C95-4557-8465-663537A7A012}"/>
                </a:ext>
              </a:extLst>
            </p:cNvPr>
            <p:cNvSpPr txBox="1"/>
            <p:nvPr/>
          </p:nvSpPr>
          <p:spPr>
            <a:xfrm>
              <a:off x="1291835" y="1444488"/>
              <a:ext cx="9186035" cy="43396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800" b="1" dirty="0" err="1">
                  <a:gradFill flip="none" rotWithShape="1">
                    <a:gsLst>
                      <a:gs pos="85000">
                        <a:srgbClr val="FBCF2C"/>
                      </a:gs>
                      <a:gs pos="51000">
                        <a:srgbClr val="73A853"/>
                      </a:gs>
                      <a:gs pos="23000">
                        <a:srgbClr val="A579BA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Hoa</a:t>
              </a:r>
              <a:r>
                <a:rPr lang="en-US" sz="13800" b="1" dirty="0">
                  <a:gradFill flip="none" rotWithShape="1">
                    <a:gsLst>
                      <a:gs pos="85000">
                        <a:srgbClr val="FBCF2C"/>
                      </a:gs>
                      <a:gs pos="51000">
                        <a:srgbClr val="73A853"/>
                      </a:gs>
                      <a:gs pos="23000">
                        <a:srgbClr val="A579BA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 </a:t>
              </a:r>
              <a:r>
                <a:rPr lang="en-US" sz="13800" b="1" dirty="0" err="1">
                  <a:gradFill flip="none" rotWithShape="1">
                    <a:gsLst>
                      <a:gs pos="85000">
                        <a:srgbClr val="FBCF2C"/>
                      </a:gs>
                      <a:gs pos="51000">
                        <a:srgbClr val="73A853"/>
                      </a:gs>
                      <a:gs pos="23000">
                        <a:srgbClr val="A579BA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tặng</a:t>
              </a:r>
              <a:r>
                <a:rPr lang="en-US" sz="13800" b="1" dirty="0">
                  <a:gradFill flip="none" rotWithShape="1">
                    <a:gsLst>
                      <a:gs pos="85000">
                        <a:srgbClr val="FBCF2C"/>
                      </a:gs>
                      <a:gs pos="51000">
                        <a:srgbClr val="73A853"/>
                      </a:gs>
                      <a:gs pos="23000">
                        <a:srgbClr val="A579BA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 </a:t>
              </a:r>
              <a:r>
                <a:rPr lang="en-US" sz="13800" b="1" dirty="0" err="1">
                  <a:gradFill flip="none" rotWithShape="1">
                    <a:gsLst>
                      <a:gs pos="85000">
                        <a:srgbClr val="FBCF2C"/>
                      </a:gs>
                      <a:gs pos="51000">
                        <a:srgbClr val="73A853"/>
                      </a:gs>
                      <a:gs pos="23000">
                        <a:srgbClr val="A579BA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mẹ</a:t>
              </a:r>
              <a:endParaRPr lang="vi-VN" sz="13800" b="1" dirty="0">
                <a:gradFill flip="none" rotWithShape="1">
                  <a:gsLst>
                    <a:gs pos="85000">
                      <a:srgbClr val="FBCF2C"/>
                    </a:gs>
                    <a:gs pos="51000">
                      <a:srgbClr val="73A853"/>
                    </a:gs>
                    <a:gs pos="23000">
                      <a:srgbClr val="A579BA"/>
                    </a:gs>
                  </a:gsLst>
                  <a:lin ang="5400000" scaled="1"/>
                  <a:tileRect/>
                </a:gradFill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E0C8CAC8-E684-4E77-83B1-3DB0132B43D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61" t="2777" r="83125" b="58984"/>
          <a:stretch/>
        </p:blipFill>
        <p:spPr>
          <a:xfrm>
            <a:off x="4278042" y="3882713"/>
            <a:ext cx="2808476" cy="334833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464EE7C8-8063-4B20-9B03-B345954DF95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4868" y="74883"/>
            <a:ext cx="4717345" cy="361424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ADB3596F-FE3F-4261-9700-A569984DBD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64159" y="2986739"/>
            <a:ext cx="6303810" cy="4157832"/>
          </a:xfrm>
          <a:prstGeom prst="rect">
            <a:avLst/>
          </a:prstGeom>
        </p:spPr>
      </p:pic>
      <p:sp>
        <p:nvSpPr>
          <p:cNvPr id="17" name="Rounded Rectangle 16"/>
          <p:cNvSpPr/>
          <p:nvPr/>
        </p:nvSpPr>
        <p:spPr>
          <a:xfrm>
            <a:off x="85258" y="6499274"/>
            <a:ext cx="1631000" cy="35872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441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0E470C0-9F04-426C-9C79-E01C32271ACD}"/>
              </a:ext>
            </a:extLst>
          </p:cNvPr>
          <p:cNvSpPr txBox="1"/>
          <p:nvPr/>
        </p:nvSpPr>
        <p:spPr>
          <a:xfrm>
            <a:off x="426720" y="144219"/>
            <a:ext cx="69265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u="sng" dirty="0" err="1">
                <a:latin typeface="UTM Avo" panose="02040603050506020204" pitchFamily="18" charset="0"/>
              </a:rPr>
              <a:t>Bài</a:t>
            </a:r>
            <a:r>
              <a:rPr lang="en-US" sz="4400" b="1" u="sng" dirty="0">
                <a:latin typeface="UTM Avo" panose="02040603050506020204" pitchFamily="18" charset="0"/>
              </a:rPr>
              <a:t> 1</a:t>
            </a:r>
            <a:r>
              <a:rPr lang="en-US" sz="4400" b="1" dirty="0">
                <a:latin typeface="UTM Avo" panose="02040603050506020204" pitchFamily="18" charset="0"/>
              </a:rPr>
              <a:t>: </a:t>
            </a:r>
            <a:r>
              <a:rPr lang="en-US" sz="4400" b="1" dirty="0" err="1">
                <a:latin typeface="UTM Avo" panose="02040603050506020204" pitchFamily="18" charset="0"/>
              </a:rPr>
              <a:t>Tính</a:t>
            </a:r>
            <a:r>
              <a:rPr lang="en-US" sz="4400" b="1" dirty="0">
                <a:latin typeface="UTM Avo" panose="02040603050506020204" pitchFamily="18" charset="0"/>
              </a:rPr>
              <a:t> </a:t>
            </a:r>
            <a:r>
              <a:rPr lang="en-US" sz="4400" b="1" dirty="0" err="1">
                <a:latin typeface="UTM Avo" panose="02040603050506020204" pitchFamily="18" charset="0"/>
              </a:rPr>
              <a:t>rồi</a:t>
            </a:r>
            <a:r>
              <a:rPr lang="en-US" sz="4400" b="1" dirty="0">
                <a:latin typeface="UTM Avo" panose="02040603050506020204" pitchFamily="18" charset="0"/>
              </a:rPr>
              <a:t> </a:t>
            </a:r>
            <a:r>
              <a:rPr lang="en-US" sz="4400" b="1" dirty="0" err="1">
                <a:latin typeface="UTM Avo" panose="02040603050506020204" pitchFamily="18" charset="0"/>
              </a:rPr>
              <a:t>rút</a:t>
            </a:r>
            <a:r>
              <a:rPr lang="en-US" sz="4400" b="1" dirty="0">
                <a:latin typeface="UTM Avo" panose="02040603050506020204" pitchFamily="18" charset="0"/>
              </a:rPr>
              <a:t> </a:t>
            </a:r>
            <a:r>
              <a:rPr lang="en-US" sz="4400" b="1" dirty="0" err="1">
                <a:latin typeface="UTM Avo" panose="02040603050506020204" pitchFamily="18" charset="0"/>
              </a:rPr>
              <a:t>gọn</a:t>
            </a:r>
            <a:endParaRPr lang="vi-VN" sz="4400" b="1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C145F773-C1E8-4FCD-A21E-1326819F67BB}"/>
              </a:ext>
            </a:extLst>
          </p:cNvPr>
          <p:cNvCxnSpPr>
            <a:cxnSpLocks/>
          </p:cNvCxnSpPr>
          <p:nvPr/>
        </p:nvCxnSpPr>
        <p:spPr>
          <a:xfrm>
            <a:off x="2343150" y="845259"/>
            <a:ext cx="112395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xmlns="" id="{40858094-2320-4285-990B-8B422E56D465}"/>
              </a:ext>
            </a:extLst>
          </p:cNvPr>
          <p:cNvCxnSpPr>
            <a:cxnSpLocks/>
          </p:cNvCxnSpPr>
          <p:nvPr/>
        </p:nvCxnSpPr>
        <p:spPr>
          <a:xfrm>
            <a:off x="4514850" y="913660"/>
            <a:ext cx="205740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xmlns="" id="{FD073C67-E39D-4B78-9626-01D3FEFCE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460426"/>
              </p:ext>
            </p:extLst>
          </p:nvPr>
        </p:nvGraphicFramePr>
        <p:xfrm>
          <a:off x="364325" y="1373327"/>
          <a:ext cx="2111385" cy="167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3" imgW="495085" imgH="393529" progId="Equation.3">
                  <p:embed/>
                </p:oleObj>
              </mc:Choice>
              <mc:Fallback>
                <p:oleObj name="Equation" r:id="rId3" imgW="495085" imgH="393529" progId="Equation.3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xmlns="" id="{165958DB-FBB0-48AF-8FF9-65C792A655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25" y="1373327"/>
                        <a:ext cx="2111385" cy="1678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xmlns="" id="{B12026C9-94A9-41D4-BFE6-9C97E8FED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023125"/>
              </p:ext>
            </p:extLst>
          </p:nvPr>
        </p:nvGraphicFramePr>
        <p:xfrm>
          <a:off x="3224574" y="1373327"/>
          <a:ext cx="1937975" cy="1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5" imgW="469696" imgH="393529" progId="Equation.3">
                  <p:embed/>
                </p:oleObj>
              </mc:Choice>
              <mc:Fallback>
                <p:oleObj name="Equation" r:id="rId5" imgW="469696" imgH="393529" progId="Equation.3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xmlns="" id="{0916CE5F-C0A1-41CB-A873-9E4EC08107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574" y="1373327"/>
                        <a:ext cx="1937975" cy="1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xmlns="" id="{4B7FB250-288C-43EF-981F-41AB2B091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558749"/>
              </p:ext>
            </p:extLst>
          </p:nvPr>
        </p:nvGraphicFramePr>
        <p:xfrm>
          <a:off x="6141024" y="1322097"/>
          <a:ext cx="2251349" cy="1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7" imgW="545863" imgH="393529" progId="Equation.3">
                  <p:embed/>
                </p:oleObj>
              </mc:Choice>
              <mc:Fallback>
                <p:oleObj name="Equation" r:id="rId7" imgW="545863" imgH="393529" progId="Equation.3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xmlns="" id="{1917C5BC-C84C-4CAE-B807-3008BB40D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1024" y="1322097"/>
                        <a:ext cx="2251349" cy="1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xmlns="" id="{842C44D9-60D1-44D3-AB04-EEEF160C8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917236"/>
              </p:ext>
            </p:extLst>
          </p:nvPr>
        </p:nvGraphicFramePr>
        <p:xfrm>
          <a:off x="9182100" y="1268247"/>
          <a:ext cx="237775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9" imgW="558558" imgH="393529" progId="Equation.3">
                  <p:embed/>
                </p:oleObj>
              </mc:Choice>
              <mc:Fallback>
                <p:oleObj name="Equation" r:id="rId9" imgW="558558" imgH="393529" progId="Equation.3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xmlns="" id="{C5CFBBAF-B517-48DE-AD37-484083276F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2100" y="1268247"/>
                        <a:ext cx="2377752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FE4E448B-BAD4-44D1-A30A-7CD4915992AA}"/>
              </a:ext>
            </a:extLst>
          </p:cNvPr>
          <p:cNvSpPr txBox="1"/>
          <p:nvPr/>
        </p:nvSpPr>
        <p:spPr>
          <a:xfrm>
            <a:off x="2696821" y="2950513"/>
            <a:ext cx="178832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C00000"/>
                </a:solidFill>
                <a:latin typeface="UTM Avo" panose="02040603050506020204" pitchFamily="18" charset="0"/>
              </a:rPr>
              <a:t>Tính</a:t>
            </a:r>
            <a:r>
              <a:rPr lang="en-US" sz="4400" b="1" dirty="0">
                <a:solidFill>
                  <a:srgbClr val="C00000"/>
                </a:solidFill>
                <a:latin typeface="UTM Avo" panose="02040603050506020204" pitchFamily="18" charset="0"/>
              </a:rPr>
              <a:t>?</a:t>
            </a:r>
            <a:endParaRPr lang="vi-VN" sz="4400" b="1" dirty="0">
              <a:solidFill>
                <a:srgbClr val="C00000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239C52AA-86C8-4F1A-989C-21EE180709E1}"/>
              </a:ext>
            </a:extLst>
          </p:cNvPr>
          <p:cNvGrpSpPr/>
          <p:nvPr/>
        </p:nvGrpSpPr>
        <p:grpSpPr>
          <a:xfrm>
            <a:off x="507475" y="3742596"/>
            <a:ext cx="5427113" cy="2934073"/>
            <a:chOff x="507475" y="3742596"/>
            <a:chExt cx="5427113" cy="2934073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xmlns="" id="{DB829AAC-C02E-4C85-A924-DCAC27F1BA7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07475" y="3742596"/>
              <a:ext cx="5427113" cy="2934073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xmlns="" id="{8A1EF918-FD6A-4E11-AFC2-5F0A71DABF3C}"/>
                </a:ext>
              </a:extLst>
            </p:cNvPr>
            <p:cNvSpPr txBox="1"/>
            <p:nvPr/>
          </p:nvSpPr>
          <p:spPr>
            <a:xfrm>
              <a:off x="952500" y="4154936"/>
              <a:ext cx="4648200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b="1" dirty="0" err="1">
                  <a:latin typeface="UTM Avo" panose="02040603050506020204" pitchFamily="18" charset="0"/>
                </a:rPr>
                <a:t>Phép</a:t>
              </a:r>
              <a:r>
                <a:rPr lang="en-US" sz="3200" b="1" dirty="0">
                  <a:latin typeface="UTM Avo" panose="02040603050506020204" pitchFamily="18" charset="0"/>
                </a:rPr>
                <a:t> chia </a:t>
              </a:r>
              <a:r>
                <a:rPr lang="en-US" sz="3200" b="1" dirty="0" err="1">
                  <a:latin typeface="UTM Avo" panose="02040603050506020204" pitchFamily="18" charset="0"/>
                </a:rPr>
                <a:t>phân</a:t>
              </a:r>
              <a:r>
                <a:rPr lang="en-US" sz="3200" b="1" dirty="0">
                  <a:latin typeface="UTM Avo" panose="02040603050506020204" pitchFamily="18" charset="0"/>
                </a:rPr>
                <a:t> </a:t>
              </a:r>
              <a:r>
                <a:rPr lang="en-US" sz="3200" b="1" dirty="0" err="1">
                  <a:latin typeface="UTM Avo" panose="02040603050506020204" pitchFamily="18" charset="0"/>
                </a:rPr>
                <a:t>số</a:t>
              </a:r>
              <a:r>
                <a:rPr lang="en-US" sz="3200" b="1" dirty="0">
                  <a:latin typeface="UTM Avo" panose="02040603050506020204" pitchFamily="18" charset="0"/>
                </a:rPr>
                <a:t> </a:t>
              </a:r>
              <a:r>
                <a:rPr lang="en-US" sz="3200" dirty="0" err="1">
                  <a:latin typeface="UTM Avo" panose="02040603050506020204" pitchFamily="18" charset="0"/>
                </a:rPr>
                <a:t>lấy</a:t>
              </a:r>
              <a:r>
                <a:rPr lang="en-US" sz="3200" dirty="0">
                  <a:latin typeface="UTM Avo" panose="02040603050506020204" pitchFamily="18" charset="0"/>
                </a:rPr>
                <a:t> </a:t>
              </a:r>
              <a:r>
                <a:rPr lang="en-US" sz="3200" dirty="0" err="1">
                  <a:latin typeface="UTM Avo" panose="02040603050506020204" pitchFamily="18" charset="0"/>
                </a:rPr>
                <a:t>phân</a:t>
              </a:r>
              <a:r>
                <a:rPr lang="en-US" sz="3200" dirty="0">
                  <a:latin typeface="UTM Avo" panose="02040603050506020204" pitchFamily="18" charset="0"/>
                </a:rPr>
                <a:t> </a:t>
              </a:r>
              <a:r>
                <a:rPr lang="en-US" sz="3200" dirty="0" err="1">
                  <a:latin typeface="UTM Avo" panose="02040603050506020204" pitchFamily="18" charset="0"/>
                </a:rPr>
                <a:t>số</a:t>
              </a:r>
              <a:r>
                <a:rPr lang="en-US" sz="3200" dirty="0">
                  <a:latin typeface="UTM Avo" panose="02040603050506020204" pitchFamily="18" charset="0"/>
                </a:rPr>
                <a:t> </a:t>
              </a:r>
              <a:r>
                <a:rPr lang="en-US" sz="3200" dirty="0" err="1">
                  <a:latin typeface="UTM Avo" panose="02040603050506020204" pitchFamily="18" charset="0"/>
                </a:rPr>
                <a:t>thứ</a:t>
              </a:r>
              <a:r>
                <a:rPr lang="en-US" sz="3200" dirty="0">
                  <a:latin typeface="UTM Avo" panose="02040603050506020204" pitchFamily="18" charset="0"/>
                </a:rPr>
                <a:t> </a:t>
              </a:r>
              <a:r>
                <a:rPr lang="en-US" sz="3200" dirty="0" err="1">
                  <a:latin typeface="UTM Avo" panose="02040603050506020204" pitchFamily="18" charset="0"/>
                </a:rPr>
                <a:t>nhất</a:t>
              </a:r>
              <a:r>
                <a:rPr lang="en-US" sz="3200" dirty="0">
                  <a:latin typeface="UTM Avo" panose="02040603050506020204" pitchFamily="18" charset="0"/>
                </a:rPr>
                <a:t> </a:t>
              </a:r>
              <a:r>
                <a:rPr lang="en-US" sz="3200" dirty="0" err="1">
                  <a:latin typeface="UTM Avo" panose="02040603050506020204" pitchFamily="18" charset="0"/>
                </a:rPr>
                <a:t>nhân</a:t>
              </a:r>
              <a:r>
                <a:rPr lang="en-US" sz="3200" dirty="0">
                  <a:latin typeface="UTM Avo" panose="02040603050506020204" pitchFamily="18" charset="0"/>
                </a:rPr>
                <a:t> </a:t>
              </a:r>
              <a:r>
                <a:rPr lang="en-US" sz="3200" dirty="0" err="1">
                  <a:latin typeface="UTM Avo" panose="02040603050506020204" pitchFamily="18" charset="0"/>
                </a:rPr>
                <a:t>với</a:t>
              </a:r>
              <a:r>
                <a:rPr lang="en-US" sz="3200" dirty="0">
                  <a:latin typeface="UTM Avo" panose="02040603050506020204" pitchFamily="18" charset="0"/>
                </a:rPr>
                <a:t> </a:t>
              </a:r>
              <a:r>
                <a:rPr lang="en-US" sz="3200" dirty="0" err="1">
                  <a:latin typeface="UTM Avo" panose="02040603050506020204" pitchFamily="18" charset="0"/>
                </a:rPr>
                <a:t>phân</a:t>
              </a:r>
              <a:r>
                <a:rPr lang="en-US" sz="3200" dirty="0">
                  <a:latin typeface="UTM Avo" panose="02040603050506020204" pitchFamily="18" charset="0"/>
                </a:rPr>
                <a:t> </a:t>
              </a:r>
              <a:r>
                <a:rPr lang="en-US" sz="3200" dirty="0" err="1">
                  <a:latin typeface="UTM Avo" panose="02040603050506020204" pitchFamily="18" charset="0"/>
                </a:rPr>
                <a:t>số</a:t>
              </a:r>
              <a:r>
                <a:rPr lang="en-US" sz="3200" dirty="0">
                  <a:latin typeface="UTM Avo" panose="02040603050506020204" pitchFamily="18" charset="0"/>
                </a:rPr>
                <a:t> </a:t>
              </a:r>
              <a:r>
                <a:rPr lang="en-US" sz="3200" dirty="0" err="1">
                  <a:latin typeface="UTM Avo" panose="02040603050506020204" pitchFamily="18" charset="0"/>
                </a:rPr>
                <a:t>thứ</a:t>
              </a:r>
              <a:r>
                <a:rPr lang="en-US" sz="3200" dirty="0">
                  <a:latin typeface="UTM Avo" panose="02040603050506020204" pitchFamily="18" charset="0"/>
                </a:rPr>
                <a:t> </a:t>
              </a:r>
              <a:r>
                <a:rPr lang="en-US" sz="3200" dirty="0" err="1">
                  <a:latin typeface="UTM Avo" panose="02040603050506020204" pitchFamily="18" charset="0"/>
                </a:rPr>
                <a:t>hai</a:t>
              </a:r>
              <a:r>
                <a:rPr lang="en-US" sz="3200" dirty="0">
                  <a:latin typeface="UTM Avo" panose="02040603050506020204" pitchFamily="18" charset="0"/>
                </a:rPr>
                <a:t> </a:t>
              </a:r>
              <a:r>
                <a:rPr lang="en-US" sz="3200" dirty="0" err="1">
                  <a:latin typeface="UTM Avo" panose="02040603050506020204" pitchFamily="18" charset="0"/>
                </a:rPr>
                <a:t>đảo</a:t>
              </a:r>
              <a:r>
                <a:rPr lang="en-US" sz="3200" dirty="0">
                  <a:latin typeface="UTM Avo" panose="02040603050506020204" pitchFamily="18" charset="0"/>
                </a:rPr>
                <a:t> </a:t>
              </a:r>
              <a:r>
                <a:rPr lang="en-US" sz="3200" dirty="0" err="1">
                  <a:latin typeface="UTM Avo" panose="02040603050506020204" pitchFamily="18" charset="0"/>
                </a:rPr>
                <a:t>ngược</a:t>
              </a:r>
              <a:endParaRPr lang="vi-VN" sz="3200" dirty="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AF763A1-00A9-4090-8408-7A25CA32C721}"/>
              </a:ext>
            </a:extLst>
          </p:cNvPr>
          <p:cNvGrpSpPr/>
          <p:nvPr/>
        </p:nvGrpSpPr>
        <p:grpSpPr>
          <a:xfrm>
            <a:off x="7277099" y="3693168"/>
            <a:ext cx="4914901" cy="3164832"/>
            <a:chOff x="7277099" y="3693168"/>
            <a:chExt cx="4914901" cy="3164832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xmlns="" id="{EAF5928F-1B37-4A79-9E7C-A407E7B3FBEE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277099" y="3693168"/>
              <a:ext cx="4914901" cy="3164832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E01196-DADF-4A31-8E39-68291B1AB41C}"/>
                </a:ext>
              </a:extLst>
            </p:cNvPr>
            <p:cNvSpPr txBox="1"/>
            <p:nvPr/>
          </p:nvSpPr>
          <p:spPr>
            <a:xfrm>
              <a:off x="7905009" y="3908716"/>
              <a:ext cx="3779516" cy="25545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b="1" dirty="0">
                  <a:latin typeface="UTM Avo" panose="02040603050506020204" pitchFamily="18" charset="0"/>
                </a:rPr>
                <a:t>Chia </a:t>
              </a:r>
              <a:r>
                <a:rPr lang="en-US" sz="3200" b="1" dirty="0" err="1">
                  <a:latin typeface="UTM Avo" panose="02040603050506020204" pitchFamily="18" charset="0"/>
                </a:rPr>
                <a:t>cả</a:t>
              </a:r>
              <a:r>
                <a:rPr lang="en-US" sz="3200" b="1" dirty="0">
                  <a:latin typeface="UTM Avo" panose="02040603050506020204" pitchFamily="18" charset="0"/>
                </a:rPr>
                <a:t> </a:t>
              </a:r>
              <a:r>
                <a:rPr lang="en-US" sz="3200" b="1" dirty="0" err="1">
                  <a:latin typeface="UTM Avo" panose="02040603050506020204" pitchFamily="18" charset="0"/>
                </a:rPr>
                <a:t>tử</a:t>
              </a:r>
              <a:r>
                <a:rPr lang="en-US" sz="3200" b="1" dirty="0">
                  <a:latin typeface="UTM Avo" panose="02040603050506020204" pitchFamily="18" charset="0"/>
                </a:rPr>
                <a:t> </a:t>
              </a:r>
              <a:r>
                <a:rPr lang="en-US" sz="3200" b="1" dirty="0" err="1">
                  <a:latin typeface="UTM Avo" panose="02040603050506020204" pitchFamily="18" charset="0"/>
                </a:rPr>
                <a:t>và</a:t>
              </a:r>
              <a:r>
                <a:rPr lang="en-US" sz="3200" b="1" dirty="0">
                  <a:latin typeface="UTM Avo" panose="02040603050506020204" pitchFamily="18" charset="0"/>
                </a:rPr>
                <a:t> </a:t>
              </a:r>
              <a:r>
                <a:rPr lang="en-US" sz="3200" b="1" dirty="0" err="1">
                  <a:latin typeface="UTM Avo" panose="02040603050506020204" pitchFamily="18" charset="0"/>
                </a:rPr>
                <a:t>mẫu</a:t>
              </a:r>
              <a:r>
                <a:rPr lang="en-US" sz="3200" b="1" dirty="0">
                  <a:latin typeface="UTM Avo" panose="02040603050506020204" pitchFamily="18" charset="0"/>
                </a:rPr>
                <a:t> </a:t>
              </a:r>
              <a:r>
                <a:rPr lang="en-US" sz="3200" b="1" dirty="0" err="1">
                  <a:latin typeface="UTM Avo" panose="02040603050506020204" pitchFamily="18" charset="0"/>
                </a:rPr>
                <a:t>cho</a:t>
              </a:r>
              <a:r>
                <a:rPr lang="en-US" sz="3200" b="1" dirty="0">
                  <a:latin typeface="UTM Avo" panose="02040603050506020204" pitchFamily="18" charset="0"/>
                </a:rPr>
                <a:t> </a:t>
              </a:r>
              <a:r>
                <a:rPr lang="en-US" sz="3200" b="1" dirty="0" err="1">
                  <a:latin typeface="UTM Avo" panose="02040603050506020204" pitchFamily="18" charset="0"/>
                </a:rPr>
                <a:t>một</a:t>
              </a:r>
              <a:r>
                <a:rPr lang="en-US" sz="3200" b="1" dirty="0">
                  <a:latin typeface="UTM Avo" panose="02040603050506020204" pitchFamily="18" charset="0"/>
                </a:rPr>
                <a:t> </a:t>
              </a:r>
              <a:r>
                <a:rPr lang="en-US" sz="3200" b="1" dirty="0" err="1">
                  <a:latin typeface="UTM Avo" panose="02040603050506020204" pitchFamily="18" charset="0"/>
                </a:rPr>
                <a:t>số</a:t>
              </a:r>
              <a:r>
                <a:rPr lang="en-US" sz="3200" b="1" dirty="0">
                  <a:latin typeface="UTM Avo" panose="02040603050506020204" pitchFamily="18" charset="0"/>
                </a:rPr>
                <a:t> </a:t>
              </a:r>
              <a:r>
                <a:rPr lang="en-US" sz="3200" b="1" dirty="0" err="1">
                  <a:latin typeface="UTM Avo" panose="02040603050506020204" pitchFamily="18" charset="0"/>
                </a:rPr>
                <a:t>tự</a:t>
              </a:r>
              <a:r>
                <a:rPr lang="en-US" sz="3200" b="1" dirty="0">
                  <a:latin typeface="UTM Avo" panose="02040603050506020204" pitchFamily="18" charset="0"/>
                </a:rPr>
                <a:t> </a:t>
              </a:r>
              <a:r>
                <a:rPr lang="en-US" sz="3200" b="1" dirty="0" err="1">
                  <a:latin typeface="UTM Avo" panose="02040603050506020204" pitchFamily="18" charset="0"/>
                </a:rPr>
                <a:t>nhiên</a:t>
              </a:r>
              <a:r>
                <a:rPr lang="en-US" sz="3200" b="1" dirty="0">
                  <a:latin typeface="UTM Avo" panose="02040603050506020204" pitchFamily="18" charset="0"/>
                </a:rPr>
                <a:t> </a:t>
              </a:r>
              <a:r>
                <a:rPr lang="en-US" sz="3200" b="1" dirty="0" err="1" smtClean="0">
                  <a:latin typeface="UTM Avo" panose="02040603050506020204" pitchFamily="18" charset="0"/>
                </a:rPr>
                <a:t>lớn</a:t>
              </a:r>
              <a:r>
                <a:rPr lang="en-US" sz="3200" b="1" dirty="0" smtClean="0">
                  <a:latin typeface="UTM Avo" panose="02040603050506020204" pitchFamily="18" charset="0"/>
                </a:rPr>
                <a:t> </a:t>
              </a:r>
              <a:r>
                <a:rPr lang="en-US" sz="3200" b="1" dirty="0" err="1" smtClean="0">
                  <a:latin typeface="UTM Avo" panose="02040603050506020204" pitchFamily="18" charset="0"/>
                </a:rPr>
                <a:t>hơn</a:t>
              </a:r>
              <a:r>
                <a:rPr lang="en-US" sz="3200" b="1" dirty="0" smtClean="0">
                  <a:latin typeface="UTM Avo" panose="02040603050506020204" pitchFamily="18" charset="0"/>
                </a:rPr>
                <a:t> 1, </a:t>
              </a:r>
              <a:r>
                <a:rPr lang="en-US" sz="3200" dirty="0" err="1">
                  <a:latin typeface="UTM Avo" panose="02040603050506020204" pitchFamily="18" charset="0"/>
                </a:rPr>
                <a:t>đến</a:t>
              </a:r>
              <a:r>
                <a:rPr lang="en-US" sz="3200" dirty="0">
                  <a:latin typeface="UTM Avo" panose="02040603050506020204" pitchFamily="18" charset="0"/>
                </a:rPr>
                <a:t> </a:t>
              </a:r>
              <a:r>
                <a:rPr lang="en-US" sz="3200" dirty="0" err="1">
                  <a:latin typeface="UTM Avo" panose="02040603050506020204" pitchFamily="18" charset="0"/>
                </a:rPr>
                <a:t>khi</a:t>
              </a:r>
              <a:r>
                <a:rPr lang="en-US" sz="3200" dirty="0">
                  <a:latin typeface="UTM Avo" panose="02040603050506020204" pitchFamily="18" charset="0"/>
                </a:rPr>
                <a:t> </a:t>
              </a:r>
              <a:r>
                <a:rPr lang="en-US" sz="3200" dirty="0" err="1">
                  <a:latin typeface="UTM Avo" panose="02040603050506020204" pitchFamily="18" charset="0"/>
                </a:rPr>
                <a:t>tìm</a:t>
              </a:r>
              <a:r>
                <a:rPr lang="en-US" sz="3200" dirty="0">
                  <a:latin typeface="UTM Avo" panose="02040603050506020204" pitchFamily="18" charset="0"/>
                </a:rPr>
                <a:t> </a:t>
              </a:r>
              <a:r>
                <a:rPr lang="en-US" sz="3200" dirty="0" err="1">
                  <a:latin typeface="UTM Avo" panose="02040603050506020204" pitchFamily="18" charset="0"/>
                </a:rPr>
                <a:t>được</a:t>
              </a:r>
              <a:r>
                <a:rPr lang="en-US" sz="3200" dirty="0">
                  <a:latin typeface="UTM Avo" panose="02040603050506020204" pitchFamily="18" charset="0"/>
                </a:rPr>
                <a:t> </a:t>
              </a:r>
              <a:r>
                <a:rPr lang="en-US" sz="3200" dirty="0" err="1">
                  <a:latin typeface="UTM Avo" panose="02040603050506020204" pitchFamily="18" charset="0"/>
                </a:rPr>
                <a:t>phân</a:t>
              </a:r>
              <a:r>
                <a:rPr lang="en-US" sz="3200" dirty="0">
                  <a:latin typeface="UTM Avo" panose="02040603050506020204" pitchFamily="18" charset="0"/>
                </a:rPr>
                <a:t> </a:t>
              </a:r>
              <a:r>
                <a:rPr lang="en-US" sz="3200" dirty="0" err="1">
                  <a:latin typeface="UTM Avo" panose="02040603050506020204" pitchFamily="18" charset="0"/>
                </a:rPr>
                <a:t>số</a:t>
              </a:r>
              <a:r>
                <a:rPr lang="en-US" sz="3200" dirty="0">
                  <a:latin typeface="UTM Avo" panose="02040603050506020204" pitchFamily="18" charset="0"/>
                </a:rPr>
                <a:t> </a:t>
              </a:r>
              <a:r>
                <a:rPr lang="en-US" sz="3200" dirty="0" err="1">
                  <a:latin typeface="UTM Avo" panose="02040603050506020204" pitchFamily="18" charset="0"/>
                </a:rPr>
                <a:t>tối</a:t>
              </a:r>
              <a:r>
                <a:rPr lang="en-US" sz="3200" dirty="0">
                  <a:latin typeface="UTM Avo" panose="02040603050506020204" pitchFamily="18" charset="0"/>
                </a:rPr>
                <a:t> </a:t>
              </a:r>
              <a:r>
                <a:rPr lang="en-US" sz="3200" dirty="0" err="1" smtClean="0">
                  <a:latin typeface="UTM Avo" panose="02040603050506020204" pitchFamily="18" charset="0"/>
                </a:rPr>
                <a:t>giản</a:t>
              </a:r>
              <a:r>
                <a:rPr lang="en-US" sz="3200" dirty="0" smtClean="0">
                  <a:latin typeface="UTM Avo" panose="02040603050506020204" pitchFamily="18" charset="0"/>
                </a:rPr>
                <a:t>.</a:t>
              </a:r>
              <a:endParaRPr lang="vi-VN" sz="3200" dirty="0"/>
            </a:p>
          </p:txBody>
        </p: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36B5ED5A-256E-4463-A32E-9B6EADF5BDFE}"/>
              </a:ext>
            </a:extLst>
          </p:cNvPr>
          <p:cNvSpPr txBox="1"/>
          <p:nvPr/>
        </p:nvSpPr>
        <p:spPr>
          <a:xfrm>
            <a:off x="8392373" y="2973156"/>
            <a:ext cx="2869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C00000"/>
                </a:solidFill>
                <a:latin typeface="UTM Avo" panose="02040603050506020204" pitchFamily="18" charset="0"/>
              </a:rPr>
              <a:t>Rút</a:t>
            </a:r>
            <a:r>
              <a:rPr lang="en-US" sz="4400" b="1" dirty="0">
                <a:solidFill>
                  <a:srgbClr val="C00000"/>
                </a:solidFill>
                <a:latin typeface="UTM Avo" panose="020406030505060202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UTM Avo" panose="02040603050506020204" pitchFamily="18" charset="0"/>
              </a:rPr>
              <a:t>gọn</a:t>
            </a:r>
            <a:r>
              <a:rPr lang="en-US" sz="4400" b="1" dirty="0">
                <a:solidFill>
                  <a:srgbClr val="C00000"/>
                </a:solidFill>
                <a:latin typeface="UTM Avo" panose="02040603050506020204" pitchFamily="18" charset="0"/>
              </a:rPr>
              <a:t>?</a:t>
            </a:r>
            <a:endParaRPr lang="vi-VN" sz="4400" b="1" dirty="0">
              <a:solidFill>
                <a:srgbClr val="C00000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85258" y="6499274"/>
            <a:ext cx="1631000" cy="35872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884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8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389141B3-DFFE-4A27-AB4F-A2D0071FE518}"/>
                  </a:ext>
                </a:extLst>
              </p:cNvPr>
              <p:cNvSpPr txBox="1"/>
              <p:nvPr/>
            </p:nvSpPr>
            <p:spPr>
              <a:xfrm>
                <a:off x="6288605" y="1264038"/>
                <a:ext cx="1970382" cy="14950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8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2 </m:t>
                          </m:r>
                          <m:r>
                            <m:rPr>
                              <m:nor/>
                            </m:rPr>
                            <a:rPr kumimoji="0" lang="vi-VN" sz="4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kumimoji="0" lang="en-US" sz="48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US" sz="4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kumimoji="0" lang="en-US" sz="4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7 </m:t>
                          </m:r>
                          <m:r>
                            <m:rPr>
                              <m:nor/>
                            </m:rPr>
                            <a:rPr kumimoji="0" lang="vi-VN" sz="4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kumimoji="0" lang="en-US" sz="48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US" sz="4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kumimoji="0" lang="vi-V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89141B3-DFFE-4A27-AB4F-A2D0071FE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605" y="1264038"/>
                <a:ext cx="1970382" cy="149508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1D361CED-3C4A-4E63-B694-063281B33D4E}"/>
                  </a:ext>
                </a:extLst>
              </p:cNvPr>
              <p:cNvSpPr txBox="1"/>
              <p:nvPr/>
            </p:nvSpPr>
            <p:spPr>
              <a:xfrm>
                <a:off x="4271729" y="1292284"/>
                <a:ext cx="1970382" cy="14111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kumimoji="0" lang="en-US" sz="4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vi-VN" sz="6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×</a:t>
                </a:r>
                <a:r>
                  <a:rPr kumimoji="0" lang="en-US" sz="6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6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endParaRPr kumimoji="0" lang="vi-V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D361CED-3C4A-4E63-B694-063281B33D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729" y="1292284"/>
                <a:ext cx="1970382" cy="1411156"/>
              </a:xfrm>
              <a:prstGeom prst="rect">
                <a:avLst/>
              </a:prstGeom>
              <a:blipFill>
                <a:blip r:embed="rId3"/>
                <a:stretch>
                  <a:fillRect t="-866" b="-1342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DBBCEEFD-882D-44F6-A66F-315B66EAFCDB}"/>
                  </a:ext>
                </a:extLst>
              </p:cNvPr>
              <p:cNvSpPr txBox="1"/>
              <p:nvPr/>
            </p:nvSpPr>
            <p:spPr>
              <a:xfrm>
                <a:off x="5852715" y="1580925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BBCEEFD-882D-44F6-A66F-315B66EAFC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715" y="1580925"/>
                <a:ext cx="871779" cy="9233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0F54AE9A-C667-4D25-BD80-47F81FE69959}"/>
                  </a:ext>
                </a:extLst>
              </p:cNvPr>
              <p:cNvSpPr txBox="1"/>
              <p:nvPr/>
            </p:nvSpPr>
            <p:spPr>
              <a:xfrm>
                <a:off x="8590822" y="1321842"/>
                <a:ext cx="871779" cy="1364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28</m:t>
                          </m:r>
                        </m:den>
                      </m:f>
                    </m:oMath>
                  </m:oMathPara>
                </a14:m>
                <a:endParaRPr kumimoji="0" lang="vi-V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F54AE9A-C667-4D25-BD80-47F81FE699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0822" y="1321842"/>
                <a:ext cx="871779" cy="13644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39483737-8047-4788-8338-8C75CD0AFAF3}"/>
                  </a:ext>
                </a:extLst>
              </p:cNvPr>
              <p:cNvSpPr txBox="1"/>
              <p:nvPr/>
            </p:nvSpPr>
            <p:spPr>
              <a:xfrm>
                <a:off x="7834391" y="1580925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9483737-8047-4788-8338-8C75CD0AFA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4391" y="1580925"/>
                <a:ext cx="871779" cy="9233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7991BC03-55D0-4B28-A025-0E4094CA28FE}"/>
                  </a:ext>
                </a:extLst>
              </p:cNvPr>
              <p:cNvSpPr txBox="1"/>
              <p:nvPr/>
            </p:nvSpPr>
            <p:spPr>
              <a:xfrm>
                <a:off x="1581418" y="1335596"/>
                <a:ext cx="2200580" cy="14235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cs typeface="Arial" panose="020B0604020202020204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kumimoji="0" lang="en-US" sz="6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 </m:t>
                    </m:r>
                    <m:f>
                      <m:fPr>
                        <m:ctrlP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𝟐</m:t>
                        </m:r>
                      </m:num>
                      <m:den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:</a:t>
                </a:r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𝟒</m:t>
                        </m:r>
                      </m:num>
                      <m:den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endParaRPr kumimoji="0" lang="vi-VN" sz="6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991BC03-55D0-4B28-A025-0E4094CA28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418" y="1335596"/>
                <a:ext cx="2200580" cy="1423531"/>
              </a:xfrm>
              <a:prstGeom prst="rect">
                <a:avLst/>
              </a:prstGeom>
              <a:blipFill>
                <a:blip r:embed="rId7"/>
                <a:stretch>
                  <a:fillRect l="-6925" b="-1495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AF999FC6-D32B-47A8-8E1E-00692B829AE3}"/>
                  </a:ext>
                </a:extLst>
              </p:cNvPr>
              <p:cNvSpPr txBox="1"/>
              <p:nvPr/>
            </p:nvSpPr>
            <p:spPr>
              <a:xfrm>
                <a:off x="3536556" y="1514138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F999FC6-D32B-47A8-8E1E-00692B829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556" y="1514138"/>
                <a:ext cx="871779" cy="9233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6904D74D-FFE6-4072-B707-EF115D0D7E3F}"/>
                  </a:ext>
                </a:extLst>
              </p:cNvPr>
              <p:cNvSpPr txBox="1"/>
              <p:nvPr/>
            </p:nvSpPr>
            <p:spPr>
              <a:xfrm>
                <a:off x="2293511" y="3147114"/>
                <a:ext cx="871779" cy="1364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𝟎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𝟐𝟖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904D74D-FFE6-4072-B707-EF115D0D7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511" y="3147114"/>
                <a:ext cx="871779" cy="13644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A65BDF5F-9F9F-4708-B099-DBEA1CE63511}"/>
                  </a:ext>
                </a:extLst>
              </p:cNvPr>
              <p:cNvSpPr txBox="1"/>
              <p:nvPr/>
            </p:nvSpPr>
            <p:spPr>
              <a:xfrm>
                <a:off x="3148118" y="3403342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65BDF5F-9F9F-4708-B099-DBEA1CE635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8118" y="3403342"/>
                <a:ext cx="871779" cy="92333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DA9E8B31-FDF8-4057-B25C-DDA5FD0AB1F1}"/>
                  </a:ext>
                </a:extLst>
              </p:cNvPr>
              <p:cNvSpPr txBox="1"/>
              <p:nvPr/>
            </p:nvSpPr>
            <p:spPr>
              <a:xfrm>
                <a:off x="3698495" y="3117462"/>
                <a:ext cx="1970382" cy="13756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10 :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US" sz="4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28 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: 2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kumimoji="0" lang="vi-V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A9E8B31-FDF8-4057-B25C-DDA5FD0AB1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8495" y="3117462"/>
                <a:ext cx="1970382" cy="13756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9B6919EB-4145-4012-9F7F-2EF1A4BEF81B}"/>
                  </a:ext>
                </a:extLst>
              </p:cNvPr>
              <p:cNvSpPr txBox="1"/>
              <p:nvPr/>
            </p:nvSpPr>
            <p:spPr>
              <a:xfrm>
                <a:off x="6202082" y="3071319"/>
                <a:ext cx="871779" cy="13781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𝟓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𝟒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B6919EB-4145-4012-9F7F-2EF1A4BEF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2082" y="3071319"/>
                <a:ext cx="871779" cy="13781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95E73442-F361-4101-8F22-8E28B62F68D3}"/>
                  </a:ext>
                </a:extLst>
              </p:cNvPr>
              <p:cNvSpPr txBox="1"/>
              <p:nvPr/>
            </p:nvSpPr>
            <p:spPr>
              <a:xfrm>
                <a:off x="5445651" y="3330402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5E73442-F361-4101-8F22-8E28B62F68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5651" y="3330402"/>
                <a:ext cx="871779" cy="92333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90D144DE-F4C6-4480-BB4A-8CD58F561310}"/>
                  </a:ext>
                </a:extLst>
              </p:cNvPr>
              <p:cNvSpPr txBox="1"/>
              <p:nvPr/>
            </p:nvSpPr>
            <p:spPr>
              <a:xfrm>
                <a:off x="10134783" y="1321842"/>
                <a:ext cx="871779" cy="13781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𝟓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𝟒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0D144DE-F4C6-4480-BB4A-8CD58F5613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4783" y="1321842"/>
                <a:ext cx="871779" cy="137819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7CF5EFE2-2C08-4A8E-B282-251F6B597574}"/>
                  </a:ext>
                </a:extLst>
              </p:cNvPr>
              <p:cNvSpPr txBox="1"/>
              <p:nvPr/>
            </p:nvSpPr>
            <p:spPr>
              <a:xfrm>
                <a:off x="9378352" y="1580925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CF5EFE2-2C08-4A8E-B282-251F6B5975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8352" y="1580925"/>
                <a:ext cx="871779" cy="92333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150E149B-5D2C-472A-A294-357D1205AD28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61" t="2777" r="83125" b="58984"/>
          <a:stretch/>
        </p:blipFill>
        <p:spPr>
          <a:xfrm flipH="1">
            <a:off x="8828722" y="3443812"/>
            <a:ext cx="3189587" cy="3725098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5174F0E0-80A7-4A58-B6EC-455CD4F748AB}"/>
              </a:ext>
            </a:extLst>
          </p:cNvPr>
          <p:cNvGrpSpPr/>
          <p:nvPr/>
        </p:nvGrpSpPr>
        <p:grpSpPr>
          <a:xfrm>
            <a:off x="526152" y="62090"/>
            <a:ext cx="5894363" cy="961425"/>
            <a:chOff x="526152" y="62090"/>
            <a:chExt cx="5894363" cy="961425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xmlns="" id="{5F75AE86-4B06-4A9A-A7DA-C5D8D401163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526152" y="62090"/>
              <a:ext cx="5894363" cy="961425"/>
            </a:xfrm>
            <a:prstGeom prst="rect">
              <a:avLst/>
            </a:prstGeom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xmlns="" id="{2CB1F829-8553-4542-A5F0-8FE3DA5B7589}"/>
                </a:ext>
              </a:extLst>
            </p:cNvPr>
            <p:cNvSpPr txBox="1"/>
            <p:nvPr/>
          </p:nvSpPr>
          <p:spPr>
            <a:xfrm>
              <a:off x="942101" y="181479"/>
              <a:ext cx="51539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sng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Bài</a:t>
              </a:r>
              <a:r>
                <a:rPr kumimoji="0" lang="en-US" sz="3600" b="1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 1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: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Tính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rồi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rút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gọn</a:t>
              </a:r>
              <a:endPara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ED7E6FF1-FE9B-4056-BFCE-D5F044AE54B3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-55718" y="947199"/>
            <a:ext cx="1693287" cy="219534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20C7BE6F-855C-4616-8B42-2234862FB98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 rot="3423086">
            <a:off x="10256363" y="4525875"/>
            <a:ext cx="1399443" cy="1814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989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 tmFilter="0,0; .5, 1; 1, 1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 tmFilter="0,0; .5, 1; 1, 1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 tmFilter="0,0; .5, 1; 1, 1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 tmFilter="0,0; .5, 1; 1, 1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 tmFilter="0,0; .5, 1; 1, 1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 tmFilter="0,0; .5, 1; 1, 1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 tmFilter="0,0; .5, 1; 1, 1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 tmFilter="0,0; .5, 1; 1, 1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" decel="100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389141B3-DFFE-4A27-AB4F-A2D0071FE518}"/>
                  </a:ext>
                </a:extLst>
              </p:cNvPr>
              <p:cNvSpPr txBox="1"/>
              <p:nvPr/>
            </p:nvSpPr>
            <p:spPr>
              <a:xfrm>
                <a:off x="6705142" y="1074182"/>
                <a:ext cx="1970382" cy="14950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8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3 </m:t>
                          </m:r>
                          <m:r>
                            <m:rPr>
                              <m:nor/>
                            </m:rPr>
                            <a:rPr kumimoji="0" lang="vi-VN" sz="4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kumimoji="0" lang="en-US" sz="48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US" sz="4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kumimoji="0" lang="en-US" sz="4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8 </m:t>
                          </m:r>
                          <m:r>
                            <m:rPr>
                              <m:nor/>
                            </m:rPr>
                            <a:rPr kumimoji="0" lang="vi-VN" sz="4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kumimoji="0" lang="en-US" sz="48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US" sz="4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kumimoji="0" lang="vi-V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89141B3-DFFE-4A27-AB4F-A2D0071FE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142" y="1074182"/>
                <a:ext cx="1970382" cy="149508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1D361CED-3C4A-4E63-B694-063281B33D4E}"/>
                  </a:ext>
                </a:extLst>
              </p:cNvPr>
              <p:cNvSpPr txBox="1"/>
              <p:nvPr/>
            </p:nvSpPr>
            <p:spPr>
              <a:xfrm>
                <a:off x="4688266" y="1102428"/>
                <a:ext cx="1970382" cy="14043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US" sz="4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vi-VN" sz="6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×</a:t>
                </a:r>
                <a:r>
                  <a:rPr kumimoji="0" lang="en-US" sz="6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kumimoji="0" lang="en-US" sz="6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endParaRPr kumimoji="0" lang="vi-V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D361CED-3C4A-4E63-B694-063281B33D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8266" y="1102428"/>
                <a:ext cx="1970382" cy="1404359"/>
              </a:xfrm>
              <a:prstGeom prst="rect">
                <a:avLst/>
              </a:prstGeom>
              <a:blipFill>
                <a:blip r:embed="rId3"/>
                <a:stretch>
                  <a:fillRect t="-1739" b="-130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DBBCEEFD-882D-44F6-A66F-315B66EAFCDB}"/>
                  </a:ext>
                </a:extLst>
              </p:cNvPr>
              <p:cNvSpPr txBox="1"/>
              <p:nvPr/>
            </p:nvSpPr>
            <p:spPr>
              <a:xfrm>
                <a:off x="6269252" y="1391069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BBCEEFD-882D-44F6-A66F-315B66EAFC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9252" y="1391069"/>
                <a:ext cx="871779" cy="9233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0F54AE9A-C667-4D25-BD80-47F81FE69959}"/>
                  </a:ext>
                </a:extLst>
              </p:cNvPr>
              <p:cNvSpPr txBox="1"/>
              <p:nvPr/>
            </p:nvSpPr>
            <p:spPr>
              <a:xfrm>
                <a:off x="9007359" y="1131986"/>
                <a:ext cx="871779" cy="1364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12</m:t>
                          </m:r>
                        </m:num>
                        <m:den>
                          <m: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72</m:t>
                          </m:r>
                        </m:den>
                      </m:f>
                    </m:oMath>
                  </m:oMathPara>
                </a14:m>
                <a:endParaRPr kumimoji="0" lang="vi-V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F54AE9A-C667-4D25-BD80-47F81FE699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7359" y="1131986"/>
                <a:ext cx="871779" cy="13644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39483737-8047-4788-8338-8C75CD0AFAF3}"/>
                  </a:ext>
                </a:extLst>
              </p:cNvPr>
              <p:cNvSpPr txBox="1"/>
              <p:nvPr/>
            </p:nvSpPr>
            <p:spPr>
              <a:xfrm>
                <a:off x="8250928" y="1391069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9483737-8047-4788-8338-8C75CD0AFA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28" y="1391069"/>
                <a:ext cx="871779" cy="9233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7991BC03-55D0-4B28-A025-0E4094CA28FE}"/>
                  </a:ext>
                </a:extLst>
              </p:cNvPr>
              <p:cNvSpPr txBox="1"/>
              <p:nvPr/>
            </p:nvSpPr>
            <p:spPr>
              <a:xfrm>
                <a:off x="1997955" y="1145740"/>
                <a:ext cx="2200580" cy="1426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kern="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</a:rPr>
                  <a:t>b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Arial" panose="020B0604020202020204" pitchFamily="34" charset="0"/>
                  </a:rPr>
                  <a:t>)</a:t>
                </a:r>
                <a14:m>
                  <m:oMath xmlns:m="http://schemas.openxmlformats.org/officeDocument/2006/math">
                    <m:r>
                      <a:rPr kumimoji="0" lang="en-US" sz="6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 </m:t>
                    </m:r>
                    <m:f>
                      <m:fPr>
                        <m:ctrlP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𝟑</m:t>
                        </m:r>
                      </m:num>
                      <m:den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:</a:t>
                </a:r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𝟗</m:t>
                        </m:r>
                      </m:num>
                      <m:den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endParaRPr kumimoji="0" lang="vi-VN" sz="6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991BC03-55D0-4B28-A025-0E4094CA28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7955" y="1145740"/>
                <a:ext cx="2200580" cy="1426288"/>
              </a:xfrm>
              <a:prstGeom prst="rect">
                <a:avLst/>
              </a:prstGeom>
              <a:blipFill>
                <a:blip r:embed="rId7"/>
                <a:stretch>
                  <a:fillRect l="-7202" b="-1495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AF999FC6-D32B-47A8-8E1E-00692B829AE3}"/>
                  </a:ext>
                </a:extLst>
              </p:cNvPr>
              <p:cNvSpPr txBox="1"/>
              <p:nvPr/>
            </p:nvSpPr>
            <p:spPr>
              <a:xfrm>
                <a:off x="3953093" y="1324282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F999FC6-D32B-47A8-8E1E-00692B829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3093" y="1324282"/>
                <a:ext cx="871779" cy="9233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6904D74D-FFE6-4072-B707-EF115D0D7E3F}"/>
                  </a:ext>
                </a:extLst>
              </p:cNvPr>
              <p:cNvSpPr txBox="1"/>
              <p:nvPr/>
            </p:nvSpPr>
            <p:spPr>
              <a:xfrm>
                <a:off x="682170" y="3427435"/>
                <a:ext cx="871779" cy="1364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𝟐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𝟕𝟐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904D74D-FFE6-4072-B707-EF115D0D7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170" y="3427435"/>
                <a:ext cx="871779" cy="13644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A65BDF5F-9F9F-4708-B099-DBEA1CE63511}"/>
                  </a:ext>
                </a:extLst>
              </p:cNvPr>
              <p:cNvSpPr txBox="1"/>
              <p:nvPr/>
            </p:nvSpPr>
            <p:spPr>
              <a:xfrm>
                <a:off x="1536777" y="3683663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65BDF5F-9F9F-4708-B099-DBEA1CE635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777" y="3683663"/>
                <a:ext cx="871779" cy="9233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DA9E8B31-FDF8-4057-B25C-DDA5FD0AB1F1}"/>
                  </a:ext>
                </a:extLst>
              </p:cNvPr>
              <p:cNvSpPr txBox="1"/>
              <p:nvPr/>
            </p:nvSpPr>
            <p:spPr>
              <a:xfrm>
                <a:off x="2087154" y="3397783"/>
                <a:ext cx="1970382" cy="13756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12 :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US" sz="4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72 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: 2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kumimoji="0" lang="vi-V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A9E8B31-FDF8-4057-B25C-DDA5FD0AB1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7154" y="3397783"/>
                <a:ext cx="1970382" cy="13756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9B6919EB-4145-4012-9F7F-2EF1A4BEF81B}"/>
                  </a:ext>
                </a:extLst>
              </p:cNvPr>
              <p:cNvSpPr txBox="1"/>
              <p:nvPr/>
            </p:nvSpPr>
            <p:spPr>
              <a:xfrm>
                <a:off x="4476441" y="3313540"/>
                <a:ext cx="871779" cy="13781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𝟔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𝟑𝟔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B6919EB-4145-4012-9F7F-2EF1A4BEF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6441" y="3313540"/>
                <a:ext cx="871779" cy="137819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95E73442-F361-4101-8F22-8E28B62F68D3}"/>
                  </a:ext>
                </a:extLst>
              </p:cNvPr>
              <p:cNvSpPr txBox="1"/>
              <p:nvPr/>
            </p:nvSpPr>
            <p:spPr>
              <a:xfrm>
                <a:off x="3720010" y="3572623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5E73442-F361-4101-8F22-8E28B62F68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0010" y="3572623"/>
                <a:ext cx="871779" cy="92333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90D144DE-F4C6-4480-BB4A-8CD58F561310}"/>
                  </a:ext>
                </a:extLst>
              </p:cNvPr>
              <p:cNvSpPr txBox="1"/>
              <p:nvPr/>
            </p:nvSpPr>
            <p:spPr>
              <a:xfrm>
                <a:off x="10551320" y="1131986"/>
                <a:ext cx="871779" cy="13599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0D144DE-F4C6-4480-BB4A-8CD58F5613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1320" y="1131986"/>
                <a:ext cx="871779" cy="135998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7CF5EFE2-2C08-4A8E-B282-251F6B597574}"/>
                  </a:ext>
                </a:extLst>
              </p:cNvPr>
              <p:cNvSpPr txBox="1"/>
              <p:nvPr/>
            </p:nvSpPr>
            <p:spPr>
              <a:xfrm>
                <a:off x="9794889" y="1391069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CF5EFE2-2C08-4A8E-B282-251F6B5975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4889" y="1391069"/>
                <a:ext cx="871779" cy="92333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xmlns="" id="{383159C8-13C5-42E1-9B0B-24F5DEB86E7C}"/>
                  </a:ext>
                </a:extLst>
              </p:cNvPr>
              <p:cNvSpPr txBox="1"/>
              <p:nvPr/>
            </p:nvSpPr>
            <p:spPr>
              <a:xfrm>
                <a:off x="5197498" y="3546311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83159C8-13C5-42E1-9B0B-24F5DEB86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498" y="3546311"/>
                <a:ext cx="871779" cy="92333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B18F1171-8CB1-42D0-A2DC-93A1B50198C4}"/>
                  </a:ext>
                </a:extLst>
              </p:cNvPr>
              <p:cNvSpPr txBox="1"/>
              <p:nvPr/>
            </p:nvSpPr>
            <p:spPr>
              <a:xfrm>
                <a:off x="5747875" y="3260431"/>
                <a:ext cx="1970382" cy="13756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6 :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US" sz="4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36 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: 3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kumimoji="0" lang="vi-V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18F1171-8CB1-42D0-A2DC-93A1B5019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7875" y="3260431"/>
                <a:ext cx="1970382" cy="13756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7DA9DFE2-DBF2-4827-B33B-E6D9EF3F695F}"/>
                  </a:ext>
                </a:extLst>
              </p:cNvPr>
              <p:cNvSpPr txBox="1"/>
              <p:nvPr/>
            </p:nvSpPr>
            <p:spPr>
              <a:xfrm>
                <a:off x="8014533" y="3260431"/>
                <a:ext cx="871779" cy="1364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𝟐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7DA9DFE2-DBF2-4827-B33B-E6D9EF3F69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4533" y="3260431"/>
                <a:ext cx="871779" cy="136441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20F3601D-507B-4B52-B861-AF74166C4F3B}"/>
                  </a:ext>
                </a:extLst>
              </p:cNvPr>
              <p:cNvSpPr txBox="1"/>
              <p:nvPr/>
            </p:nvSpPr>
            <p:spPr>
              <a:xfrm>
                <a:off x="7258102" y="3519514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0F3601D-507B-4B52-B861-AF74166C4F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8102" y="3519514"/>
                <a:ext cx="871779" cy="92333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0B6D999C-4CC5-4059-B3C8-728A73ACB2A2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739630" y="2751057"/>
            <a:ext cx="2638237" cy="427934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7C654FDE-90D5-4865-A6A6-DB932B3589E9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7958" y="711514"/>
            <a:ext cx="1970382" cy="232255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xmlns="" id="{83ECCC73-C0CF-486A-AE81-58C1635F6151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 rot="1743159">
            <a:off x="10096857" y="3160457"/>
            <a:ext cx="2045534" cy="2411138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xmlns="" id="{92EE8F0E-9FEC-4FF8-BCAB-07F8E0BE6DA7}"/>
              </a:ext>
            </a:extLst>
          </p:cNvPr>
          <p:cNvGrpSpPr/>
          <p:nvPr/>
        </p:nvGrpSpPr>
        <p:grpSpPr>
          <a:xfrm>
            <a:off x="526152" y="62090"/>
            <a:ext cx="5894363" cy="961425"/>
            <a:chOff x="526152" y="62090"/>
            <a:chExt cx="5894363" cy="961425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xmlns="" id="{55D48F87-8A28-4E21-B6CC-4A4F2BC49B25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526152" y="62090"/>
              <a:ext cx="5894363" cy="961425"/>
            </a:xfrm>
            <a:prstGeom prst="rect">
              <a:avLst/>
            </a:prstGeom>
          </p:spPr>
        </p:pic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xmlns="" id="{A7179547-EE01-49A3-BF9B-A21DDFFC8409}"/>
                </a:ext>
              </a:extLst>
            </p:cNvPr>
            <p:cNvSpPr txBox="1"/>
            <p:nvPr/>
          </p:nvSpPr>
          <p:spPr>
            <a:xfrm>
              <a:off x="942101" y="181479"/>
              <a:ext cx="51539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sng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Bài</a:t>
              </a:r>
              <a:r>
                <a:rPr kumimoji="0" lang="en-US" sz="3600" b="1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 1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: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Tính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rồi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rút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gọn</a:t>
              </a:r>
              <a:endPara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01186E03-124D-4FF7-A062-B10FBE33CF1B}"/>
                  </a:ext>
                </a:extLst>
              </p:cNvPr>
              <p:cNvSpPr txBox="1"/>
              <p:nvPr/>
            </p:nvSpPr>
            <p:spPr>
              <a:xfrm>
                <a:off x="834058" y="5002384"/>
                <a:ext cx="871779" cy="1364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𝟐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1186E03-124D-4FF7-A062-B10FBE33C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058" y="5002384"/>
                <a:ext cx="871779" cy="136441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xmlns="" id="{C2243668-1BD9-499A-9CE1-A8ED36D19D84}"/>
                  </a:ext>
                </a:extLst>
              </p:cNvPr>
              <p:cNvSpPr txBox="1"/>
              <p:nvPr/>
            </p:nvSpPr>
            <p:spPr>
              <a:xfrm>
                <a:off x="1932375" y="4996741"/>
                <a:ext cx="1970382" cy="13756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2 :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US" sz="4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12 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: 2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kumimoji="0" lang="vi-V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2243668-1BD9-499A-9CE1-A8ED36D19D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2375" y="4996741"/>
                <a:ext cx="1970382" cy="1375698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A58C463F-B3D2-4E78-953B-D913887508F9}"/>
                  </a:ext>
                </a:extLst>
              </p:cNvPr>
              <p:cNvSpPr txBox="1"/>
              <p:nvPr/>
            </p:nvSpPr>
            <p:spPr>
              <a:xfrm>
                <a:off x="4057536" y="5034033"/>
                <a:ext cx="871779" cy="13781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A58C463F-B3D2-4E78-953B-D913887508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7536" y="5034033"/>
                <a:ext cx="871779" cy="1378198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xmlns="" id="{303E052F-524D-4684-9936-D2A418CFBE7C}"/>
                  </a:ext>
                </a:extLst>
              </p:cNvPr>
              <p:cNvSpPr txBox="1"/>
              <p:nvPr/>
            </p:nvSpPr>
            <p:spPr>
              <a:xfrm>
                <a:off x="3519337" y="5261951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03E052F-524D-4684-9936-D2A418CFB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9337" y="5261951"/>
                <a:ext cx="871779" cy="92333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BD79651C-C9C6-4D79-8834-20376DB8B0E1}"/>
                  </a:ext>
                </a:extLst>
              </p:cNvPr>
              <p:cNvSpPr txBox="1"/>
              <p:nvPr/>
            </p:nvSpPr>
            <p:spPr>
              <a:xfrm>
                <a:off x="1485192" y="5239834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BD79651C-C9C6-4D79-8834-20376DB8B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192" y="5239834"/>
                <a:ext cx="871779" cy="92333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ounded Rectangle 35"/>
          <p:cNvSpPr/>
          <p:nvPr/>
        </p:nvSpPr>
        <p:spPr>
          <a:xfrm>
            <a:off x="85258" y="6499274"/>
            <a:ext cx="1631000" cy="35872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97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 tmFilter="0,0; .5, 1; 1, 1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 tmFilter="0,0; .5, 1; 1, 1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 tmFilter="0,0; .5, 1; 1, 1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 tmFilter="0,0; .5, 1; 1, 1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 tmFilter="0,0; .5, 1; 1, 1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 tmFilter="0,0; .5, 1; 1, 1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 tmFilter="0,0; .5, 1; 1, 1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 tmFilter="0,0; .5, 1; 1, 1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 tmFilter="0,0; .5, 1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 tmFilter="0,0; .5, 1; 1, 1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750"/>
                            </p:stCondLst>
                            <p:childTnLst>
                              <p:par>
                                <p:cTn id="16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500" tmFilter="0,0; .5, 1; 1, 1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 tmFilter="0,0; .5, 1; 1, 1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500" tmFilter="0,0; .5, 1; 1, 1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4" dur="5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500" tmFilter="0,0; .5, 1; 1, 1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" decel="100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2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0" grpId="0"/>
      <p:bldP spid="21" grpId="0"/>
      <p:bldP spid="22" grpId="0"/>
      <p:bldP spid="23" grpId="0"/>
      <p:bldP spid="24" grpId="0"/>
      <p:bldP spid="25" grpId="0"/>
      <p:bldP spid="28" grpId="0"/>
      <p:bldP spid="29" grpId="0"/>
      <p:bldP spid="34" grpId="0"/>
      <p:bldP spid="35" grpId="0"/>
      <p:bldP spid="33" grpId="0"/>
      <p:bldP spid="44" grpId="0"/>
      <p:bldP spid="45" grpId="0"/>
      <p:bldP spid="46" grpId="0"/>
      <p:bldP spid="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389141B3-DFFE-4A27-AB4F-A2D0071FE518}"/>
                  </a:ext>
                </a:extLst>
              </p:cNvPr>
              <p:cNvSpPr txBox="1"/>
              <p:nvPr/>
            </p:nvSpPr>
            <p:spPr>
              <a:xfrm>
                <a:off x="7079821" y="1076348"/>
                <a:ext cx="1970382" cy="13602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8 </m:t>
                          </m:r>
                          <m:r>
                            <m:rPr>
                              <m:nor/>
                            </m:rPr>
                            <a:rPr kumimoji="0" lang="vi-VN" sz="44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US" sz="4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7</m:t>
                          </m:r>
                        </m:num>
                        <m:den>
                          <m: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21 </m:t>
                          </m:r>
                          <m:r>
                            <m:rPr>
                              <m:nor/>
                            </m:rPr>
                            <a:rPr kumimoji="0" lang="vi-VN" sz="44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US" sz="4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kumimoji="0" lang="vi-V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89141B3-DFFE-4A27-AB4F-A2D0071FE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9821" y="1076348"/>
                <a:ext cx="1970382" cy="136024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1D361CED-3C4A-4E63-B694-063281B33D4E}"/>
                  </a:ext>
                </a:extLst>
              </p:cNvPr>
              <p:cNvSpPr txBox="1"/>
              <p:nvPr/>
            </p:nvSpPr>
            <p:spPr>
              <a:xfrm>
                <a:off x="4604929" y="1116168"/>
                <a:ext cx="2093434" cy="13980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kumimoji="0" lang="en-US" sz="4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vi-VN" sz="6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×</a:t>
                </a:r>
                <a:r>
                  <a:rPr kumimoji="0" lang="en-US" sz="6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6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endParaRPr kumimoji="0" lang="vi-V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D361CED-3C4A-4E63-B694-063281B33D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4929" y="1116168"/>
                <a:ext cx="2093434" cy="1398011"/>
              </a:xfrm>
              <a:prstGeom prst="rect">
                <a:avLst/>
              </a:prstGeom>
              <a:blipFill>
                <a:blip r:embed="rId3"/>
                <a:stretch>
                  <a:fillRect t="-1310" b="-1353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DBBCEEFD-882D-44F6-A66F-315B66EAFCDB}"/>
                  </a:ext>
                </a:extLst>
              </p:cNvPr>
              <p:cNvSpPr txBox="1"/>
              <p:nvPr/>
            </p:nvSpPr>
            <p:spPr>
              <a:xfrm>
                <a:off x="6478419" y="1312636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BBCEEFD-882D-44F6-A66F-315B66EAFC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419" y="1312636"/>
                <a:ext cx="871779" cy="9233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0F54AE9A-C667-4D25-BD80-47F81FE69959}"/>
                  </a:ext>
                </a:extLst>
              </p:cNvPr>
              <p:cNvSpPr txBox="1"/>
              <p:nvPr/>
            </p:nvSpPr>
            <p:spPr>
              <a:xfrm>
                <a:off x="9400482" y="1076604"/>
                <a:ext cx="871779" cy="13781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56</m:t>
                          </m:r>
                        </m:num>
                        <m:den>
                          <m: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84</m:t>
                          </m:r>
                        </m:den>
                      </m:f>
                    </m:oMath>
                  </m:oMathPara>
                </a14:m>
                <a:endParaRPr kumimoji="0" lang="vi-V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F54AE9A-C667-4D25-BD80-47F81FE699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0482" y="1076604"/>
                <a:ext cx="871779" cy="13781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39483737-8047-4788-8338-8C75CD0AFAF3}"/>
                  </a:ext>
                </a:extLst>
              </p:cNvPr>
              <p:cNvSpPr txBox="1"/>
              <p:nvPr/>
            </p:nvSpPr>
            <p:spPr>
              <a:xfrm>
                <a:off x="8644051" y="1335687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9483737-8047-4788-8338-8C75CD0AFA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4051" y="1335687"/>
                <a:ext cx="871779" cy="9233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7991BC03-55D0-4B28-A025-0E4094CA28FE}"/>
                  </a:ext>
                </a:extLst>
              </p:cNvPr>
              <p:cNvSpPr txBox="1"/>
              <p:nvPr/>
            </p:nvSpPr>
            <p:spPr>
              <a:xfrm>
                <a:off x="1677813" y="1092281"/>
                <a:ext cx="2470879" cy="14216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Arial" panose="020B0604020202020204" pitchFamily="34" charset="0"/>
                  </a:rPr>
                  <a:t>c)</a:t>
                </a:r>
                <a14:m>
                  <m:oMath xmlns:m="http://schemas.openxmlformats.org/officeDocument/2006/math">
                    <m:r>
                      <a:rPr kumimoji="0" lang="en-US" sz="6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 </m:t>
                    </m:r>
                    <m:f>
                      <m:fPr>
                        <m:ctrlP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𝟖</m:t>
                        </m:r>
                      </m:num>
                      <m:den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𝟐𝟏</m:t>
                        </m:r>
                      </m:den>
                    </m:f>
                  </m:oMath>
                </a14:m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:</a:t>
                </a:r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𝟒</m:t>
                        </m:r>
                      </m:num>
                      <m:den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endParaRPr kumimoji="0" lang="vi-VN" sz="6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991BC03-55D0-4B28-A025-0E4094CA28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813" y="1092281"/>
                <a:ext cx="2470879" cy="1421608"/>
              </a:xfrm>
              <a:prstGeom prst="rect">
                <a:avLst/>
              </a:prstGeom>
              <a:blipFill>
                <a:blip r:embed="rId7"/>
                <a:stretch>
                  <a:fillRect l="-6158" b="-1545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AF999FC6-D32B-47A8-8E1E-00692B829AE3}"/>
                  </a:ext>
                </a:extLst>
              </p:cNvPr>
              <p:cNvSpPr txBox="1"/>
              <p:nvPr/>
            </p:nvSpPr>
            <p:spPr>
              <a:xfrm>
                <a:off x="3953093" y="1324282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F999FC6-D32B-47A8-8E1E-00692B829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3093" y="1324282"/>
                <a:ext cx="871779" cy="9233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6904D74D-FFE6-4072-B707-EF115D0D7E3F}"/>
                  </a:ext>
                </a:extLst>
              </p:cNvPr>
              <p:cNvSpPr txBox="1"/>
              <p:nvPr/>
            </p:nvSpPr>
            <p:spPr>
              <a:xfrm>
                <a:off x="420112" y="3139300"/>
                <a:ext cx="871779" cy="13784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𝟓𝟔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𝟖𝟒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904D74D-FFE6-4072-B707-EF115D0D7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112" y="3139300"/>
                <a:ext cx="871779" cy="13784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A65BDF5F-9F9F-4708-B099-DBEA1CE63511}"/>
                  </a:ext>
                </a:extLst>
              </p:cNvPr>
              <p:cNvSpPr txBox="1"/>
              <p:nvPr/>
            </p:nvSpPr>
            <p:spPr>
              <a:xfrm>
                <a:off x="1121863" y="3397200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65BDF5F-9F9F-4708-B099-DBEA1CE635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863" y="3397200"/>
                <a:ext cx="871779" cy="9233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DA9E8B31-FDF8-4057-B25C-DDA5FD0AB1F1}"/>
                  </a:ext>
                </a:extLst>
              </p:cNvPr>
              <p:cNvSpPr txBox="1"/>
              <p:nvPr/>
            </p:nvSpPr>
            <p:spPr>
              <a:xfrm>
                <a:off x="1672240" y="3111320"/>
                <a:ext cx="1970382" cy="13756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56 :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US" sz="4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84  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: 2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kumimoji="0" lang="vi-V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A9E8B31-FDF8-4057-B25C-DDA5FD0AB1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240" y="3111320"/>
                <a:ext cx="1970382" cy="13756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9B6919EB-4145-4012-9F7F-2EF1A4BEF81B}"/>
                  </a:ext>
                </a:extLst>
              </p:cNvPr>
              <p:cNvSpPr txBox="1"/>
              <p:nvPr/>
            </p:nvSpPr>
            <p:spPr>
              <a:xfrm>
                <a:off x="4005031" y="3176659"/>
                <a:ext cx="871779" cy="1364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𝟐𝟖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𝟒𝟐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B6919EB-4145-4012-9F7F-2EF1A4BEF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5031" y="3176659"/>
                <a:ext cx="871779" cy="13644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95E73442-F361-4101-8F22-8E28B62F68D3}"/>
                  </a:ext>
                </a:extLst>
              </p:cNvPr>
              <p:cNvSpPr txBox="1"/>
              <p:nvPr/>
            </p:nvSpPr>
            <p:spPr>
              <a:xfrm>
                <a:off x="3342604" y="3361964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5E73442-F361-4101-8F22-8E28B62F68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604" y="3361964"/>
                <a:ext cx="871779" cy="92333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90D144DE-F4C6-4480-BB4A-8CD58F561310}"/>
                  </a:ext>
                </a:extLst>
              </p:cNvPr>
              <p:cNvSpPr txBox="1"/>
              <p:nvPr/>
            </p:nvSpPr>
            <p:spPr>
              <a:xfrm>
                <a:off x="10752302" y="1092281"/>
                <a:ext cx="871779" cy="1364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𝟐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0D144DE-F4C6-4480-BB4A-8CD58F5613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2302" y="1092281"/>
                <a:ext cx="871779" cy="136441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7CF5EFE2-2C08-4A8E-B282-251F6B597574}"/>
                  </a:ext>
                </a:extLst>
              </p:cNvPr>
              <p:cNvSpPr txBox="1"/>
              <p:nvPr/>
            </p:nvSpPr>
            <p:spPr>
              <a:xfrm>
                <a:off x="10188012" y="1335687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CF5EFE2-2C08-4A8E-B282-251F6B5975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8012" y="1335687"/>
                <a:ext cx="871779" cy="92333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xmlns="" id="{383159C8-13C5-42E1-9B0B-24F5DEB86E7C}"/>
                  </a:ext>
                </a:extLst>
              </p:cNvPr>
              <p:cNvSpPr txBox="1"/>
              <p:nvPr/>
            </p:nvSpPr>
            <p:spPr>
              <a:xfrm>
                <a:off x="4777923" y="3397200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83159C8-13C5-42E1-9B0B-24F5DEB86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7923" y="3397200"/>
                <a:ext cx="871779" cy="92333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B18F1171-8CB1-42D0-A2DC-93A1B50198C4}"/>
                  </a:ext>
                </a:extLst>
              </p:cNvPr>
              <p:cNvSpPr txBox="1"/>
              <p:nvPr/>
            </p:nvSpPr>
            <p:spPr>
              <a:xfrm>
                <a:off x="5334767" y="3177873"/>
                <a:ext cx="1970382" cy="13756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28 :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US" sz="4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42 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 : 2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kumimoji="0" lang="vi-V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18F1171-8CB1-42D0-A2DC-93A1B5019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767" y="3177873"/>
                <a:ext cx="1970382" cy="13756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7DA9DFE2-DBF2-4827-B33B-E6D9EF3F695F}"/>
                  </a:ext>
                </a:extLst>
              </p:cNvPr>
              <p:cNvSpPr txBox="1"/>
              <p:nvPr/>
            </p:nvSpPr>
            <p:spPr>
              <a:xfrm>
                <a:off x="7772272" y="3158980"/>
                <a:ext cx="871779" cy="13599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𝟒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𝟐𝟏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7DA9DFE2-DBF2-4827-B33B-E6D9EF3F69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272" y="3158980"/>
                <a:ext cx="871779" cy="135998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20F3601D-507B-4B52-B861-AF74166C4F3B}"/>
                  </a:ext>
                </a:extLst>
              </p:cNvPr>
              <p:cNvSpPr txBox="1"/>
              <p:nvPr/>
            </p:nvSpPr>
            <p:spPr>
              <a:xfrm>
                <a:off x="7024038" y="3415865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0F3601D-507B-4B52-B861-AF74166C4F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4038" y="3415865"/>
                <a:ext cx="871779" cy="92333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89B4F38E-F108-46F8-912A-30AB8A0602AB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6819" y="756677"/>
            <a:ext cx="1730563" cy="203363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1BA3573E-3737-4371-A8E3-F95F0CA8FEC1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 flipH="1">
            <a:off x="8812880" y="3156344"/>
            <a:ext cx="2750264" cy="370165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E8489E97-E24E-4ECE-957B-EC0A9B4CD83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 rot="1386357">
            <a:off x="10536213" y="2883875"/>
            <a:ext cx="1786478" cy="2099339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A41A6B97-D555-4BB3-921F-B8E5CADFADE2}"/>
              </a:ext>
            </a:extLst>
          </p:cNvPr>
          <p:cNvGrpSpPr/>
          <p:nvPr/>
        </p:nvGrpSpPr>
        <p:grpSpPr>
          <a:xfrm>
            <a:off x="526152" y="62090"/>
            <a:ext cx="5894363" cy="961425"/>
            <a:chOff x="526152" y="62090"/>
            <a:chExt cx="5894363" cy="961425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xmlns="" id="{DEA98C83-6436-4FB2-A5EC-F8FBEC254548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526152" y="62090"/>
              <a:ext cx="5894363" cy="961425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224ECDD3-9005-4A7B-B8C3-F3C2123DF879}"/>
                </a:ext>
              </a:extLst>
            </p:cNvPr>
            <p:cNvSpPr txBox="1"/>
            <p:nvPr/>
          </p:nvSpPr>
          <p:spPr>
            <a:xfrm>
              <a:off x="942101" y="181479"/>
              <a:ext cx="51539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sng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Bài</a:t>
              </a:r>
              <a:r>
                <a:rPr kumimoji="0" lang="en-US" sz="3600" b="1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 1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: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Tính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rồi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rút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gọn</a:t>
              </a:r>
              <a:endPara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EA79B096-1A7A-4BA9-8CFA-3CA8E75F07DB}"/>
                  </a:ext>
                </a:extLst>
              </p:cNvPr>
              <p:cNvSpPr txBox="1"/>
              <p:nvPr/>
            </p:nvSpPr>
            <p:spPr>
              <a:xfrm>
                <a:off x="420112" y="4840817"/>
                <a:ext cx="871779" cy="13599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𝟒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𝟐𝟏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A79B096-1A7A-4BA9-8CFA-3CA8E75F07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112" y="4840817"/>
                <a:ext cx="871779" cy="1359988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="" id="{ADA53BD7-2039-4B27-9E2C-1FD09B8C6760}"/>
                  </a:ext>
                </a:extLst>
              </p:cNvPr>
              <p:cNvSpPr txBox="1"/>
              <p:nvPr/>
            </p:nvSpPr>
            <p:spPr>
              <a:xfrm>
                <a:off x="1517507" y="4871518"/>
                <a:ext cx="1970382" cy="13756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14 :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US" sz="4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7</m:t>
                          </m:r>
                        </m:num>
                        <m:den>
                          <m:r>
                            <a:rPr kumimoji="0" lang="en-US" sz="4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: 7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kumimoji="0" lang="vi-V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ADA53BD7-2039-4B27-9E2C-1FD09B8C67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507" y="4871518"/>
                <a:ext cx="1970382" cy="1375698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E3F7FAB6-AD49-4D36-A037-D3BAE7E5FB0C}"/>
                  </a:ext>
                </a:extLst>
              </p:cNvPr>
              <p:cNvSpPr txBox="1"/>
              <p:nvPr/>
            </p:nvSpPr>
            <p:spPr>
              <a:xfrm>
                <a:off x="3646749" y="4851512"/>
                <a:ext cx="871779" cy="1364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𝟐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3F7FAB6-AD49-4D36-A037-D3BAE7E5FB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6749" y="4851512"/>
                <a:ext cx="871779" cy="1364412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842DB54D-7EEF-4252-8845-D018FD38675C}"/>
                  </a:ext>
                </a:extLst>
              </p:cNvPr>
              <p:cNvSpPr txBox="1"/>
              <p:nvPr/>
            </p:nvSpPr>
            <p:spPr>
              <a:xfrm>
                <a:off x="3048429" y="5119616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42DB54D-7EEF-4252-8845-D018FD3867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429" y="5119616"/>
                <a:ext cx="871779" cy="92333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F1CB1EF7-808C-452C-B936-2CAD95D320DD}"/>
                  </a:ext>
                </a:extLst>
              </p:cNvPr>
              <p:cNvSpPr txBox="1"/>
              <p:nvPr/>
            </p:nvSpPr>
            <p:spPr>
              <a:xfrm>
                <a:off x="1048022" y="5097702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F1CB1EF7-808C-452C-B936-2CAD95D320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022" y="5097702"/>
                <a:ext cx="871779" cy="92333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ounded Rectangle 30"/>
          <p:cNvSpPr/>
          <p:nvPr/>
        </p:nvSpPr>
        <p:spPr>
          <a:xfrm>
            <a:off x="85258" y="6499274"/>
            <a:ext cx="1631000" cy="35872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110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 tmFilter="0,0; .5, 1; 1, 1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 tmFilter="0,0; .5, 1; 1, 1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 tmFilter="0,0; .5, 1; 1, 1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 tmFilter="0,0; .5, 1; 1, 1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 tmFilter="0,0; .5, 1; 1, 1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 tmFilter="0,0; .5, 1; 1, 1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 tmFilter="0,0; .5, 1; 1, 1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 tmFilter="0,0; .5, 1; 1, 1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 tmFilter="0,0; .5, 1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 tmFilter="0,0; .5, 1; 1, 1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800"/>
                            </p:stCondLst>
                            <p:childTnLst>
                              <p:par>
                                <p:cTn id="16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500" tmFilter="0,0; .5, 1; 1, 1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 tmFilter="0,0; .5, 1; 1, 1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500" tmFilter="0,0; .5, 1; 1, 1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500" tmFilter="0,0; .5, 1; 1, 1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4" dur="5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500" tmFilter="0,0; .5, 1; 1, 1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" decel="100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0" grpId="0"/>
      <p:bldP spid="21" grpId="0"/>
      <p:bldP spid="22" grpId="0"/>
      <p:bldP spid="23" grpId="0"/>
      <p:bldP spid="24" grpId="0"/>
      <p:bldP spid="25" grpId="0"/>
      <p:bldP spid="28" grpId="0"/>
      <p:bldP spid="29" grpId="0"/>
      <p:bldP spid="34" grpId="0"/>
      <p:bldP spid="35" grpId="0"/>
      <p:bldP spid="33" grpId="0"/>
      <p:bldP spid="40" grpId="0"/>
      <p:bldP spid="41" grpId="0"/>
      <p:bldP spid="42" grpId="0"/>
      <p:bldP spid="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389141B3-DFFE-4A27-AB4F-A2D0071FE518}"/>
                  </a:ext>
                </a:extLst>
              </p:cNvPr>
              <p:cNvSpPr txBox="1"/>
              <p:nvPr/>
            </p:nvSpPr>
            <p:spPr>
              <a:xfrm>
                <a:off x="7079821" y="1076348"/>
                <a:ext cx="1970382" cy="13740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5 </m:t>
                          </m:r>
                          <m:r>
                            <m:rPr>
                              <m:nor/>
                            </m:rPr>
                            <a:rPr kumimoji="0" lang="vi-VN" sz="44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US" sz="4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8</m:t>
                          </m:r>
                        </m:num>
                        <m:den>
                          <m:r>
                            <a:rPr kumimoji="0" lang="en-US" sz="4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8</m:t>
                          </m:r>
                          <m: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vi-VN" sz="44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US" sz="4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kumimoji="0" lang="vi-V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89141B3-DFFE-4A27-AB4F-A2D0071FE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9821" y="1076348"/>
                <a:ext cx="1970382" cy="13740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1D361CED-3C4A-4E63-B694-063281B33D4E}"/>
                  </a:ext>
                </a:extLst>
              </p:cNvPr>
              <p:cNvSpPr txBox="1"/>
              <p:nvPr/>
            </p:nvSpPr>
            <p:spPr>
              <a:xfrm>
                <a:off x="4584582" y="1103534"/>
                <a:ext cx="2093434" cy="14175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US" sz="4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vi-VN" sz="6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×</a:t>
                </a:r>
                <a:r>
                  <a:rPr kumimoji="0" lang="en-US" sz="6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kumimoji="0" lang="en-US" sz="6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endParaRPr kumimoji="0" lang="vi-V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D361CED-3C4A-4E63-B694-063281B33D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4582" y="1103534"/>
                <a:ext cx="2093434" cy="1417504"/>
              </a:xfrm>
              <a:prstGeom prst="rect">
                <a:avLst/>
              </a:prstGeom>
              <a:blipFill>
                <a:blip r:embed="rId3"/>
                <a:stretch>
                  <a:fillRect t="-429" b="-1244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DBBCEEFD-882D-44F6-A66F-315B66EAFCDB}"/>
                  </a:ext>
                </a:extLst>
              </p:cNvPr>
              <p:cNvSpPr txBox="1"/>
              <p:nvPr/>
            </p:nvSpPr>
            <p:spPr>
              <a:xfrm>
                <a:off x="6478419" y="1312636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BBCEEFD-882D-44F6-A66F-315B66EAFC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419" y="1312636"/>
                <a:ext cx="871779" cy="9233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0F54AE9A-C667-4D25-BD80-47F81FE69959}"/>
                  </a:ext>
                </a:extLst>
              </p:cNvPr>
              <p:cNvSpPr txBox="1"/>
              <p:nvPr/>
            </p:nvSpPr>
            <p:spPr>
              <a:xfrm>
                <a:off x="9316233" y="1076348"/>
                <a:ext cx="871779" cy="13619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40</m:t>
                          </m:r>
                        </m:num>
                        <m:den>
                          <m: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120</m:t>
                          </m:r>
                        </m:den>
                      </m:f>
                    </m:oMath>
                  </m:oMathPara>
                </a14:m>
                <a:endParaRPr kumimoji="0" lang="vi-V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F54AE9A-C667-4D25-BD80-47F81FE699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6233" y="1076348"/>
                <a:ext cx="871779" cy="1361911"/>
              </a:xfrm>
              <a:prstGeom prst="rect">
                <a:avLst/>
              </a:prstGeom>
              <a:blipFill>
                <a:blip r:embed="rId5"/>
                <a:stretch>
                  <a:fillRect r="-17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39483737-8047-4788-8338-8C75CD0AFAF3}"/>
                  </a:ext>
                </a:extLst>
              </p:cNvPr>
              <p:cNvSpPr txBox="1"/>
              <p:nvPr/>
            </p:nvSpPr>
            <p:spPr>
              <a:xfrm>
                <a:off x="8644051" y="1335687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9483737-8047-4788-8338-8C75CD0AFA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4051" y="1335687"/>
                <a:ext cx="871779" cy="9233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7991BC03-55D0-4B28-A025-0E4094CA28FE}"/>
                  </a:ext>
                </a:extLst>
              </p:cNvPr>
              <p:cNvSpPr txBox="1"/>
              <p:nvPr/>
            </p:nvSpPr>
            <p:spPr>
              <a:xfrm>
                <a:off x="1677813" y="1092281"/>
                <a:ext cx="2470879" cy="14797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kern="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</a:rPr>
                  <a:t>d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Arial" panose="020B0604020202020204" pitchFamily="34" charset="0"/>
                  </a:rPr>
                  <a:t>)</a:t>
                </a:r>
                <a14:m>
                  <m:oMath xmlns:m="http://schemas.openxmlformats.org/officeDocument/2006/math">
                    <m:r>
                      <a:rPr kumimoji="0" lang="en-US" sz="6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 </m:t>
                    </m:r>
                    <m:f>
                      <m:fPr>
                        <m:ctrlP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:</a:t>
                </a:r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𝟏𝟓</m:t>
                        </m:r>
                      </m:num>
                      <m:den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endParaRPr kumimoji="0" lang="vi-VN" sz="6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991BC03-55D0-4B28-A025-0E4094CA28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813" y="1092281"/>
                <a:ext cx="2470879" cy="1479764"/>
              </a:xfrm>
              <a:prstGeom prst="rect">
                <a:avLst/>
              </a:prstGeom>
              <a:blipFill>
                <a:blip r:embed="rId7"/>
                <a:stretch>
                  <a:fillRect l="-6158" b="-1152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AF999FC6-D32B-47A8-8E1E-00692B829AE3}"/>
                  </a:ext>
                </a:extLst>
              </p:cNvPr>
              <p:cNvSpPr txBox="1"/>
              <p:nvPr/>
            </p:nvSpPr>
            <p:spPr>
              <a:xfrm>
                <a:off x="3953093" y="1324282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F999FC6-D32B-47A8-8E1E-00692B829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3093" y="1324282"/>
                <a:ext cx="871779" cy="9233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6904D74D-FFE6-4072-B707-EF115D0D7E3F}"/>
                  </a:ext>
                </a:extLst>
              </p:cNvPr>
              <p:cNvSpPr txBox="1"/>
              <p:nvPr/>
            </p:nvSpPr>
            <p:spPr>
              <a:xfrm>
                <a:off x="430864" y="3327988"/>
                <a:ext cx="871779" cy="13621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𝟒𝟎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𝟐𝟎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904D74D-FFE6-4072-B707-EF115D0D7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864" y="3327988"/>
                <a:ext cx="871779" cy="1362168"/>
              </a:xfrm>
              <a:prstGeom prst="rect">
                <a:avLst/>
              </a:prstGeom>
              <a:blipFill>
                <a:blip r:embed="rId9"/>
                <a:stretch>
                  <a:fillRect r="-2587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A65BDF5F-9F9F-4708-B099-DBEA1CE63511}"/>
                  </a:ext>
                </a:extLst>
              </p:cNvPr>
              <p:cNvSpPr txBox="1"/>
              <p:nvPr/>
            </p:nvSpPr>
            <p:spPr>
              <a:xfrm>
                <a:off x="1371770" y="3599956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65BDF5F-9F9F-4708-B099-DBEA1CE635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770" y="3599956"/>
                <a:ext cx="871779" cy="9233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DA9E8B31-FDF8-4057-B25C-DDA5FD0AB1F1}"/>
                  </a:ext>
                </a:extLst>
              </p:cNvPr>
              <p:cNvSpPr txBox="1"/>
              <p:nvPr/>
            </p:nvSpPr>
            <p:spPr>
              <a:xfrm>
                <a:off x="1978419" y="3314076"/>
                <a:ext cx="1970382" cy="13756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40 :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US" sz="4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kumimoji="0" lang="en-US" sz="4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120</m:t>
                          </m:r>
                          <m: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: 5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kumimoji="0" lang="vi-V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A9E8B31-FDF8-4057-B25C-DDA5FD0AB1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8419" y="3314076"/>
                <a:ext cx="1970382" cy="13756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9B6919EB-4145-4012-9F7F-2EF1A4BEF81B}"/>
                  </a:ext>
                </a:extLst>
              </p:cNvPr>
              <p:cNvSpPr txBox="1"/>
              <p:nvPr/>
            </p:nvSpPr>
            <p:spPr>
              <a:xfrm>
                <a:off x="4311210" y="3379415"/>
                <a:ext cx="871779" cy="1364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𝟖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𝟐𝟒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B6919EB-4145-4012-9F7F-2EF1A4BEF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1210" y="3379415"/>
                <a:ext cx="871779" cy="13644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95E73442-F361-4101-8F22-8E28B62F68D3}"/>
                  </a:ext>
                </a:extLst>
              </p:cNvPr>
              <p:cNvSpPr txBox="1"/>
              <p:nvPr/>
            </p:nvSpPr>
            <p:spPr>
              <a:xfrm>
                <a:off x="3716460" y="3599956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5E73442-F361-4101-8F22-8E28B62F68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6460" y="3599956"/>
                <a:ext cx="871779" cy="92333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90D144DE-F4C6-4480-BB4A-8CD58F561310}"/>
                  </a:ext>
                </a:extLst>
              </p:cNvPr>
              <p:cNvSpPr txBox="1"/>
              <p:nvPr/>
            </p:nvSpPr>
            <p:spPr>
              <a:xfrm>
                <a:off x="10752302" y="1092281"/>
                <a:ext cx="871779" cy="1364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0D144DE-F4C6-4480-BB4A-8CD58F5613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2302" y="1092281"/>
                <a:ext cx="871779" cy="136441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7CF5EFE2-2C08-4A8E-B282-251F6B597574}"/>
                  </a:ext>
                </a:extLst>
              </p:cNvPr>
              <p:cNvSpPr txBox="1"/>
              <p:nvPr/>
            </p:nvSpPr>
            <p:spPr>
              <a:xfrm>
                <a:off x="10188012" y="1335687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CF5EFE2-2C08-4A8E-B282-251F6B5975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8012" y="1335687"/>
                <a:ext cx="871779" cy="92333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xmlns="" id="{383159C8-13C5-42E1-9B0B-24F5DEB86E7C}"/>
                  </a:ext>
                </a:extLst>
              </p:cNvPr>
              <p:cNvSpPr txBox="1"/>
              <p:nvPr/>
            </p:nvSpPr>
            <p:spPr>
              <a:xfrm>
                <a:off x="5084102" y="3599956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83159C8-13C5-42E1-9B0B-24F5DEB86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4102" y="3599956"/>
                <a:ext cx="871779" cy="9233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B18F1171-8CB1-42D0-A2DC-93A1B50198C4}"/>
                  </a:ext>
                </a:extLst>
              </p:cNvPr>
              <p:cNvSpPr txBox="1"/>
              <p:nvPr/>
            </p:nvSpPr>
            <p:spPr>
              <a:xfrm>
                <a:off x="5640946" y="3380629"/>
                <a:ext cx="1970382" cy="13756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8 :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US" sz="4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24 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 : 2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kumimoji="0" lang="vi-V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18F1171-8CB1-42D0-A2DC-93A1B5019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946" y="3380629"/>
                <a:ext cx="1970382" cy="13756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7DA9DFE2-DBF2-4827-B33B-E6D9EF3F695F}"/>
                  </a:ext>
                </a:extLst>
              </p:cNvPr>
              <p:cNvSpPr txBox="1"/>
              <p:nvPr/>
            </p:nvSpPr>
            <p:spPr>
              <a:xfrm>
                <a:off x="8042656" y="3388428"/>
                <a:ext cx="871779" cy="13599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𝟒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7DA9DFE2-DBF2-4827-B33B-E6D9EF3F69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2656" y="3388428"/>
                <a:ext cx="871779" cy="135998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20F3601D-507B-4B52-B861-AF74166C4F3B}"/>
                  </a:ext>
                </a:extLst>
              </p:cNvPr>
              <p:cNvSpPr txBox="1"/>
              <p:nvPr/>
            </p:nvSpPr>
            <p:spPr>
              <a:xfrm>
                <a:off x="7330217" y="3618621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0F3601D-507B-4B52-B861-AF74166C4F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0217" y="3618621"/>
                <a:ext cx="871779" cy="92333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50204335-DF8A-451F-988C-1DCF675512C1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40852" y="947199"/>
            <a:ext cx="1575098" cy="195124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903EE8D0-C489-4C68-87E3-B7C5A00AF7BE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 flipH="1">
            <a:off x="9088685" y="2709717"/>
            <a:ext cx="3033119" cy="419959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2D54CD80-86F1-42A3-870D-D7869FC72F3C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 rot="19742511">
            <a:off x="8643398" y="4223032"/>
            <a:ext cx="1685279" cy="2087734"/>
          </a:xfrm>
          <a:prstGeom prst="rect">
            <a:avLst/>
          </a:prstGeom>
        </p:spPr>
      </p:pic>
      <p:grpSp>
        <p:nvGrpSpPr>
          <p:cNvPr id="32" name="Group 31">
            <a:extLst>
              <a:ext uri="{FF2B5EF4-FFF2-40B4-BE49-F238E27FC236}">
                <a16:creationId xmlns:a16="http://schemas.microsoft.com/office/drawing/2014/main" xmlns="" id="{3400B8D4-CAA2-4C6F-8E16-CFBBDE1CA96F}"/>
              </a:ext>
            </a:extLst>
          </p:cNvPr>
          <p:cNvGrpSpPr/>
          <p:nvPr/>
        </p:nvGrpSpPr>
        <p:grpSpPr>
          <a:xfrm>
            <a:off x="526152" y="62090"/>
            <a:ext cx="5894363" cy="961425"/>
            <a:chOff x="526152" y="62090"/>
            <a:chExt cx="5894363" cy="961425"/>
          </a:xfrm>
        </p:grpSpPr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xmlns="" id="{BB70670F-6928-44F1-8070-86C5B45D30BD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526152" y="62090"/>
              <a:ext cx="5894363" cy="961425"/>
            </a:xfrm>
            <a:prstGeom prst="rect">
              <a:avLst/>
            </a:prstGeom>
          </p:spPr>
        </p:pic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xmlns="" id="{6C4EA654-9206-4A96-8D70-FEE141EE9FF0}"/>
                </a:ext>
              </a:extLst>
            </p:cNvPr>
            <p:cNvSpPr txBox="1"/>
            <p:nvPr/>
          </p:nvSpPr>
          <p:spPr>
            <a:xfrm>
              <a:off x="942101" y="181479"/>
              <a:ext cx="51539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sng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Bài</a:t>
              </a:r>
              <a:r>
                <a:rPr kumimoji="0" lang="en-US" sz="3600" b="1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 1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: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Tính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rồi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rút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gọn</a:t>
              </a:r>
              <a:endPara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733B594B-5131-4DEA-A87F-B461C5B858E3}"/>
                  </a:ext>
                </a:extLst>
              </p:cNvPr>
              <p:cNvSpPr txBox="1"/>
              <p:nvPr/>
            </p:nvSpPr>
            <p:spPr>
              <a:xfrm>
                <a:off x="598057" y="4885642"/>
                <a:ext cx="871779" cy="13599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𝟒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33B594B-5131-4DEA-A87F-B461C5B858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057" y="4885642"/>
                <a:ext cx="871779" cy="1359988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08BB81EF-8777-47E9-8FDC-B258D1F2C23E}"/>
                  </a:ext>
                </a:extLst>
              </p:cNvPr>
              <p:cNvSpPr txBox="1"/>
              <p:nvPr/>
            </p:nvSpPr>
            <p:spPr>
              <a:xfrm>
                <a:off x="1844494" y="4889651"/>
                <a:ext cx="1970382" cy="13756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4 :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US" sz="44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12 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: 4</m:t>
                          </m:r>
                          <m:r>
                            <m:rPr>
                              <m:nor/>
                            </m:rPr>
                            <a:rPr kumimoji="0" lang="en-US" sz="44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kumimoji="0" lang="vi-V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8BB81EF-8777-47E9-8FDC-B258D1F2C2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494" y="4889651"/>
                <a:ext cx="1970382" cy="1375698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716EAEFD-36BA-4C71-8646-4B841FC5C6D0}"/>
                  </a:ext>
                </a:extLst>
              </p:cNvPr>
              <p:cNvSpPr txBox="1"/>
              <p:nvPr/>
            </p:nvSpPr>
            <p:spPr>
              <a:xfrm>
                <a:off x="3973736" y="4910315"/>
                <a:ext cx="871779" cy="13781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16EAEFD-36BA-4C71-8646-4B841FC5C6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3736" y="4910315"/>
                <a:ext cx="871779" cy="1378198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xmlns="" id="{CED15C7C-2D78-46B9-AF7C-A06AC83D58B1}"/>
                  </a:ext>
                </a:extLst>
              </p:cNvPr>
              <p:cNvSpPr txBox="1"/>
              <p:nvPr/>
            </p:nvSpPr>
            <p:spPr>
              <a:xfrm>
                <a:off x="3375416" y="5137749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ED15C7C-2D78-46B9-AF7C-A06AC83D5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5416" y="5137749"/>
                <a:ext cx="871779" cy="92333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45561254-5091-469D-82EA-1E7196016F4C}"/>
                  </a:ext>
                </a:extLst>
              </p:cNvPr>
              <p:cNvSpPr txBox="1"/>
              <p:nvPr/>
            </p:nvSpPr>
            <p:spPr>
              <a:xfrm>
                <a:off x="1375009" y="5115835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5561254-5091-469D-82EA-1E7196016F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009" y="5115835"/>
                <a:ext cx="871779" cy="92333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ounded Rectangle 30"/>
          <p:cNvSpPr/>
          <p:nvPr/>
        </p:nvSpPr>
        <p:spPr>
          <a:xfrm>
            <a:off x="85258" y="6499274"/>
            <a:ext cx="1631000" cy="35872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95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 tmFilter="0,0; .5, 1; 1, 1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 tmFilter="0,0; .5, 1; 1, 1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 tmFilter="0,0; .5, 1; 1, 1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 tmFilter="0,0; .5, 1; 1, 1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 tmFilter="0,0; .5, 1; 1, 1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 tmFilter="0,0; .5, 1; 1, 1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 tmFilter="0,0; .5, 1; 1, 1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 tmFilter="0,0; .5, 1; 1, 1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 tmFilter="0,0; .5, 1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 tmFilter="0,0; .5, 1; 1, 1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 tmFilter="0,0; .5, 1; 1, 1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750"/>
                            </p:stCondLst>
                            <p:childTnLst>
                              <p:par>
                                <p:cTn id="16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 tmFilter="0,0; .5, 1; 1, 1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500" tmFilter="0,0; .5, 1; 1, 1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500" tmFilter="0,0; .5, 1; 1, 1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4" dur="5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500" tmFilter="0,0; .5, 1; 1, 1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00"/>
                            </p:stCondLst>
                            <p:childTnLst>
                              <p:par>
                                <p:cTn id="22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0" grpId="0"/>
      <p:bldP spid="21" grpId="0"/>
      <p:bldP spid="22" grpId="0"/>
      <p:bldP spid="23" grpId="0"/>
      <p:bldP spid="24" grpId="0"/>
      <p:bldP spid="25" grpId="0"/>
      <p:bldP spid="28" grpId="0"/>
      <p:bldP spid="29" grpId="0"/>
      <p:bldP spid="34" grpId="0"/>
      <p:bldP spid="35" grpId="0"/>
      <p:bldP spid="41" grpId="0"/>
      <p:bldP spid="42" grpId="0"/>
      <p:bldP spid="43" grpId="0"/>
      <p:bldP spid="44" grpId="0"/>
      <p:bldP spid="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F250E5D8-9CD1-44C6-A822-CD03E275CE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721877">
            <a:off x="10260863" y="4215307"/>
            <a:ext cx="2124019" cy="270472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108A21DF-5B6A-425F-89FC-6080CAC50F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531" y="5077847"/>
            <a:ext cx="2172638" cy="16761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EC478733-FB81-4A9F-BE20-99D4A5CB511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8705" y="829873"/>
            <a:ext cx="9154589" cy="579288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58E85968-D02C-45F1-9098-52E9BD509DF1}"/>
              </a:ext>
            </a:extLst>
          </p:cNvPr>
          <p:cNvSpPr txBox="1"/>
          <p:nvPr/>
        </p:nvSpPr>
        <p:spPr>
          <a:xfrm>
            <a:off x="4908374" y="1089167"/>
            <a:ext cx="247704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600" b="1" u="sng" dirty="0" err="1">
                <a:solidFill>
                  <a:srgbClr val="5F3812"/>
                </a:solidFill>
                <a:latin typeface="UTM Gradoo" panose="02040603050506020204" pitchFamily="18" charset="0"/>
              </a:rPr>
              <a:t>Bài</a:t>
            </a:r>
            <a:r>
              <a:rPr lang="en-US" sz="6600" b="1" u="sng" dirty="0">
                <a:solidFill>
                  <a:srgbClr val="5F3812"/>
                </a:solidFill>
                <a:latin typeface="UTM Gradoo" panose="02040603050506020204" pitchFamily="18" charset="0"/>
              </a:rPr>
              <a:t> </a:t>
            </a:r>
            <a:r>
              <a:rPr lang="en-US" sz="8000" b="1" u="sng" dirty="0">
                <a:solidFill>
                  <a:srgbClr val="5F3812"/>
                </a:solidFill>
                <a:latin typeface="UTM Gradoo" panose="02040603050506020204" pitchFamily="18" charset="0"/>
              </a:rPr>
              <a:t>2</a:t>
            </a:r>
            <a:endParaRPr kumimoji="0" lang="vi-VN" sz="6600" b="1" i="0" u="sng" strike="noStrike" kern="1200" cap="none" spc="0" normalizeH="0" baseline="0" noProof="0" dirty="0">
              <a:ln>
                <a:noFill/>
              </a:ln>
              <a:solidFill>
                <a:srgbClr val="5F381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FB19F12B-E7A1-4BB5-AEAB-AC4EC60DC06D}"/>
              </a:ext>
            </a:extLst>
          </p:cNvPr>
          <p:cNvGrpSpPr/>
          <p:nvPr/>
        </p:nvGrpSpPr>
        <p:grpSpPr>
          <a:xfrm>
            <a:off x="3725321" y="1980391"/>
            <a:ext cx="4848612" cy="1857828"/>
            <a:chOff x="1298330" y="1444488"/>
            <a:chExt cx="9186035" cy="5062695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xmlns="" id="{7C223AFF-CFA8-433E-9BE9-6ED480EAADB0}"/>
                </a:ext>
              </a:extLst>
            </p:cNvPr>
            <p:cNvSpPr txBox="1"/>
            <p:nvPr/>
          </p:nvSpPr>
          <p:spPr>
            <a:xfrm>
              <a:off x="1298330" y="1444488"/>
              <a:ext cx="9186035" cy="49852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800" b="1" dirty="0" err="1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Điểm</a:t>
              </a:r>
              <a:r>
                <a:rPr lang="en-US" sz="13800" b="1" dirty="0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 10</a:t>
              </a:r>
              <a:endParaRPr lang="vi-VN" sz="13800" b="1" dirty="0">
                <a:ln w="152400"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0E24471D-4E58-4420-896B-E18D8FF23E55}"/>
                </a:ext>
              </a:extLst>
            </p:cNvPr>
            <p:cNvSpPr txBox="1"/>
            <p:nvPr/>
          </p:nvSpPr>
          <p:spPr>
            <a:xfrm>
              <a:off x="1298331" y="1521913"/>
              <a:ext cx="9186034" cy="49852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800" b="1" dirty="0" err="1">
                  <a:gradFill flip="none" rotWithShape="1">
                    <a:gsLst>
                      <a:gs pos="67000">
                        <a:srgbClr val="FF546D"/>
                      </a:gs>
                      <a:gs pos="28000">
                        <a:srgbClr val="55C2FF"/>
                      </a:gs>
                      <a:gs pos="92000">
                        <a:srgbClr val="95847A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Điểm</a:t>
              </a:r>
              <a:r>
                <a:rPr lang="en-US" sz="13800" b="1" dirty="0">
                  <a:gradFill flip="none" rotWithShape="1">
                    <a:gsLst>
                      <a:gs pos="67000">
                        <a:srgbClr val="FF546D"/>
                      </a:gs>
                      <a:gs pos="28000">
                        <a:srgbClr val="55C2FF"/>
                      </a:gs>
                      <a:gs pos="92000">
                        <a:srgbClr val="95847A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 10</a:t>
              </a:r>
              <a:endParaRPr lang="vi-VN" sz="13800" b="1" dirty="0">
                <a:gradFill flip="none" rotWithShape="1">
                  <a:gsLst>
                    <a:gs pos="67000">
                      <a:srgbClr val="FF546D"/>
                    </a:gs>
                    <a:gs pos="28000">
                      <a:srgbClr val="55C2FF"/>
                    </a:gs>
                    <a:gs pos="92000">
                      <a:srgbClr val="95847A"/>
                    </a:gs>
                  </a:gsLst>
                  <a:lin ang="5400000" scaled="1"/>
                  <a:tileRect/>
                </a:gradFill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3275FF63-5527-440C-BBC4-1252C1BF9B59}"/>
              </a:ext>
            </a:extLst>
          </p:cNvPr>
          <p:cNvGrpSpPr/>
          <p:nvPr/>
        </p:nvGrpSpPr>
        <p:grpSpPr>
          <a:xfrm>
            <a:off x="3825339" y="3371639"/>
            <a:ext cx="4848613" cy="2275114"/>
            <a:chOff x="1298328" y="1444488"/>
            <a:chExt cx="9186037" cy="5932451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CF8C702B-CCAE-4033-B948-CAC4AEFCC745}"/>
                </a:ext>
              </a:extLst>
            </p:cNvPr>
            <p:cNvSpPr txBox="1"/>
            <p:nvPr/>
          </p:nvSpPr>
          <p:spPr>
            <a:xfrm>
              <a:off x="1298330" y="1444488"/>
              <a:ext cx="9186035" cy="57779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800" b="1" dirty="0" err="1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tặng</a:t>
              </a:r>
              <a:r>
                <a:rPr lang="en-US" sz="13800" b="1" dirty="0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 </a:t>
              </a:r>
              <a:r>
                <a:rPr lang="en-US" sz="13800" b="1" dirty="0" err="1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cô</a:t>
              </a:r>
              <a:endParaRPr lang="vi-VN" sz="13800" b="1" dirty="0">
                <a:ln w="152400"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xmlns="" id="{684720AE-5501-4A61-BD7C-B805500DFA2D}"/>
                </a:ext>
              </a:extLst>
            </p:cNvPr>
            <p:cNvSpPr txBox="1"/>
            <p:nvPr/>
          </p:nvSpPr>
          <p:spPr>
            <a:xfrm>
              <a:off x="1298328" y="1598994"/>
              <a:ext cx="9186033" cy="57779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800" b="1" dirty="0" err="1">
                  <a:gradFill flip="none" rotWithShape="1">
                    <a:gsLst>
                      <a:gs pos="67000">
                        <a:srgbClr val="FF546D"/>
                      </a:gs>
                      <a:gs pos="28000">
                        <a:srgbClr val="55C2FF"/>
                      </a:gs>
                      <a:gs pos="92000">
                        <a:srgbClr val="95847A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tặng</a:t>
              </a:r>
              <a:r>
                <a:rPr lang="en-US" sz="13800" b="1" dirty="0">
                  <a:gradFill flip="none" rotWithShape="1">
                    <a:gsLst>
                      <a:gs pos="67000">
                        <a:srgbClr val="FF546D"/>
                      </a:gs>
                      <a:gs pos="28000">
                        <a:srgbClr val="55C2FF"/>
                      </a:gs>
                      <a:gs pos="92000">
                        <a:srgbClr val="95847A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 </a:t>
              </a:r>
              <a:r>
                <a:rPr lang="en-US" sz="13800" b="1" dirty="0" err="1">
                  <a:gradFill flip="none" rotWithShape="1">
                    <a:gsLst>
                      <a:gs pos="67000">
                        <a:srgbClr val="FF546D"/>
                      </a:gs>
                      <a:gs pos="28000">
                        <a:srgbClr val="55C2FF"/>
                      </a:gs>
                      <a:gs pos="92000">
                        <a:srgbClr val="95847A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cô</a:t>
              </a:r>
              <a:endParaRPr lang="vi-VN" sz="13800" b="1" dirty="0">
                <a:gradFill flip="none" rotWithShape="1">
                  <a:gsLst>
                    <a:gs pos="67000">
                      <a:srgbClr val="FF546D"/>
                    </a:gs>
                    <a:gs pos="28000">
                      <a:srgbClr val="55C2FF"/>
                    </a:gs>
                    <a:gs pos="92000">
                      <a:srgbClr val="95847A"/>
                    </a:gs>
                  </a:gsLst>
                  <a:lin ang="5400000" scaled="1"/>
                  <a:tileRect/>
                </a:gradFill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467F8810-CEFD-46E2-BF7A-05BEFAF85BB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56" t="32837" r="35629" b="37107"/>
          <a:stretch/>
        </p:blipFill>
        <p:spPr>
          <a:xfrm rot="2334339">
            <a:off x="10340911" y="1834029"/>
            <a:ext cx="1827775" cy="17238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BF3FBBD5-EAB4-4595-93E8-025A96E1904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17148" y="-143969"/>
            <a:ext cx="3103133" cy="27312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A1AE7325-A70D-4FCF-B9C4-B3EC6C1CBA7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540" y="235246"/>
            <a:ext cx="3237257" cy="182895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8C105D01-0F9B-4698-A7D3-652CC0E9434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6737" y="2472476"/>
            <a:ext cx="1924607" cy="2008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62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xmlns="" id="{9102A888-0FE3-48AB-8AFF-F7CAF0A14833}"/>
              </a:ext>
            </a:extLst>
          </p:cNvPr>
          <p:cNvSpPr/>
          <p:nvPr/>
        </p:nvSpPr>
        <p:spPr>
          <a:xfrm>
            <a:off x="1972331" y="1236943"/>
            <a:ext cx="7719139" cy="1646934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C8B1DE10-7E7C-4305-B011-2EFF0AF46253}"/>
              </a:ext>
            </a:extLst>
          </p:cNvPr>
          <p:cNvSpPr txBox="1"/>
          <p:nvPr/>
        </p:nvSpPr>
        <p:spPr>
          <a:xfrm>
            <a:off x="172609" y="321483"/>
            <a:ext cx="71288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err="1">
                <a:latin typeface="UTM Avo" panose="02040603050506020204" pitchFamily="18" charset="0"/>
              </a:rPr>
              <a:t>Bài</a:t>
            </a:r>
            <a:r>
              <a:rPr lang="en-US" sz="4000" b="1" u="sng" dirty="0">
                <a:latin typeface="UTM Avo" panose="02040603050506020204" pitchFamily="18" charset="0"/>
              </a:rPr>
              <a:t> 2</a:t>
            </a:r>
            <a:r>
              <a:rPr lang="en-US" sz="4000" b="1" dirty="0">
                <a:latin typeface="UTM Avo" panose="02040603050506020204" pitchFamily="18" charset="0"/>
              </a:rPr>
              <a:t>: </a:t>
            </a:r>
            <a:r>
              <a:rPr lang="en-US" sz="4000" b="1" dirty="0" err="1">
                <a:latin typeface="UTM Avo" panose="02040603050506020204" pitchFamily="18" charset="0"/>
              </a:rPr>
              <a:t>Tính</a:t>
            </a:r>
            <a:r>
              <a:rPr lang="en-US" sz="4000" b="1" dirty="0">
                <a:latin typeface="UTM Avo" panose="02040603050506020204" pitchFamily="18" charset="0"/>
              </a:rPr>
              <a:t> (</a:t>
            </a:r>
            <a:r>
              <a:rPr lang="en-US" sz="4000" b="1" dirty="0" err="1">
                <a:latin typeface="UTM Avo" panose="02040603050506020204" pitchFamily="18" charset="0"/>
              </a:rPr>
              <a:t>theo</a:t>
            </a:r>
            <a:r>
              <a:rPr lang="en-US" sz="4000" b="1" dirty="0">
                <a:latin typeface="UTM Avo" panose="02040603050506020204" pitchFamily="18" charset="0"/>
              </a:rPr>
              <a:t> </a:t>
            </a:r>
            <a:r>
              <a:rPr lang="en-US" sz="4000" b="1" dirty="0" err="1">
                <a:latin typeface="UTM Avo" panose="02040603050506020204" pitchFamily="18" charset="0"/>
              </a:rPr>
              <a:t>mẫu</a:t>
            </a:r>
            <a:r>
              <a:rPr lang="en-US" sz="4000" b="1" dirty="0">
                <a:latin typeface="UTM Avo" panose="02040603050506020204" pitchFamily="18" charset="0"/>
              </a:rPr>
              <a:t>)</a:t>
            </a:r>
            <a:endParaRPr lang="vi-VN" sz="40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7F2E3988-6D62-46EF-9E21-071A675AB896}"/>
              </a:ext>
            </a:extLst>
          </p:cNvPr>
          <p:cNvSpPr txBox="1"/>
          <p:nvPr/>
        </p:nvSpPr>
        <p:spPr>
          <a:xfrm>
            <a:off x="543142" y="1705514"/>
            <a:ext cx="12965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B0F0"/>
                </a:solidFill>
                <a:latin typeface="UTM Avo" panose="02040603050506020204" pitchFamily="18" charset="0"/>
              </a:rPr>
              <a:t>Mẫu</a:t>
            </a:r>
            <a:endParaRPr lang="vi-VN" sz="3600" b="1" dirty="0">
              <a:solidFill>
                <a:srgbClr val="00B0F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8D8D612A-D4B2-4102-B916-2D1E3259101C}"/>
                  </a:ext>
                </a:extLst>
              </p:cNvPr>
              <p:cNvSpPr txBox="1"/>
              <p:nvPr/>
            </p:nvSpPr>
            <p:spPr>
              <a:xfrm>
                <a:off x="4125618" y="1298819"/>
                <a:ext cx="1970382" cy="14029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kumimoji="0" lang="en-US" sz="4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en-US" sz="6000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r>
                  <a:rPr kumimoji="0" lang="en-US" sz="6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6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endParaRPr kumimoji="0" lang="vi-V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D8D612A-D4B2-4102-B916-2D1E325910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5618" y="1298819"/>
                <a:ext cx="1970382" cy="1402948"/>
              </a:xfrm>
              <a:prstGeom prst="rect">
                <a:avLst/>
              </a:prstGeom>
              <a:blipFill>
                <a:blip r:embed="rId2"/>
                <a:stretch>
                  <a:fillRect t="-1304" b="-130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5BF4CC87-B946-408B-9C55-BED9A88E0A90}"/>
                  </a:ext>
                </a:extLst>
              </p:cNvPr>
              <p:cNvSpPr txBox="1"/>
              <p:nvPr/>
            </p:nvSpPr>
            <p:spPr>
              <a:xfrm>
                <a:off x="5602436" y="1538628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BF4CC87-B946-408B-9C55-BED9A88E0A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2436" y="1538628"/>
                <a:ext cx="871779" cy="9233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9FDF7530-3BB0-4682-8148-C64E390B5AEB}"/>
                  </a:ext>
                </a:extLst>
              </p:cNvPr>
              <p:cNvSpPr txBox="1"/>
              <p:nvPr/>
            </p:nvSpPr>
            <p:spPr>
              <a:xfrm>
                <a:off x="8778643" y="1332418"/>
                <a:ext cx="718474" cy="13619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8</m:t>
                          </m:r>
                        </m:num>
                        <m:den>
                          <m:r>
                            <a:rPr kumimoji="0" lang="en-US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kumimoji="0" lang="vi-V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FDF7530-3BB0-4682-8148-C64E390B5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8643" y="1332418"/>
                <a:ext cx="718474" cy="13619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B3823F9E-CB06-4623-BA14-2DA29C9C2B9F}"/>
                  </a:ext>
                </a:extLst>
              </p:cNvPr>
              <p:cNvSpPr txBox="1"/>
              <p:nvPr/>
            </p:nvSpPr>
            <p:spPr>
              <a:xfrm>
                <a:off x="8022212" y="1591501"/>
                <a:ext cx="718474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3823F9E-CB06-4623-BA14-2DA29C9C2B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2212" y="1591501"/>
                <a:ext cx="718474" cy="9233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DEEB169D-B0F7-4E8E-A813-07A389090366}"/>
                  </a:ext>
                </a:extLst>
              </p:cNvPr>
              <p:cNvSpPr txBox="1"/>
              <p:nvPr/>
            </p:nvSpPr>
            <p:spPr>
              <a:xfrm>
                <a:off x="1972331" y="1258551"/>
                <a:ext cx="2200580" cy="14216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𝟐</m:t>
                    </m:r>
                  </m:oMath>
                </a14:m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:</a:t>
                </a:r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𝟑</m:t>
                        </m:r>
                      </m:num>
                      <m:den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endParaRPr kumimoji="0" lang="vi-VN" sz="6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EEB169D-B0F7-4E8E-A813-07A3890903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2331" y="1258551"/>
                <a:ext cx="2200580" cy="1421608"/>
              </a:xfrm>
              <a:prstGeom prst="rect">
                <a:avLst/>
              </a:prstGeom>
              <a:blipFill>
                <a:blip r:embed="rId6"/>
                <a:stretch>
                  <a:fillRect b="-1495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503BBB0B-7B5F-48FA-A04A-CBFF1BF509EC}"/>
                  </a:ext>
                </a:extLst>
              </p:cNvPr>
              <p:cNvSpPr txBox="1"/>
              <p:nvPr/>
            </p:nvSpPr>
            <p:spPr>
              <a:xfrm>
                <a:off x="3301132" y="1518754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03BBB0B-7B5F-48FA-A04A-CBFF1BF509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1132" y="1518754"/>
                <a:ext cx="871779" cy="9233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D1C8EA95-4366-4EE1-AEC8-C4F9B3DC74BA}"/>
                  </a:ext>
                </a:extLst>
              </p:cNvPr>
              <p:cNvSpPr txBox="1"/>
              <p:nvPr/>
            </p:nvSpPr>
            <p:spPr>
              <a:xfrm>
                <a:off x="6413789" y="1298819"/>
                <a:ext cx="2093434" cy="13980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kumimoji="0" lang="en-US" sz="4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vi-VN" sz="6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×</a:t>
                </a:r>
                <a:r>
                  <a:rPr kumimoji="0" lang="en-US" sz="6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US" sz="6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endParaRPr kumimoji="0" lang="vi-V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1C8EA95-4366-4EE1-AEC8-C4F9B3DC74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789" y="1298819"/>
                <a:ext cx="2093434" cy="1398011"/>
              </a:xfrm>
              <a:prstGeom prst="rect">
                <a:avLst/>
              </a:prstGeom>
              <a:blipFill>
                <a:blip r:embed="rId8"/>
                <a:stretch>
                  <a:fillRect t="-1310" b="-1353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9F40F6FD-6FBD-4722-8067-8272C010C0EF}"/>
              </a:ext>
            </a:extLst>
          </p:cNvPr>
          <p:cNvSpPr txBox="1"/>
          <p:nvPr/>
        </p:nvSpPr>
        <p:spPr>
          <a:xfrm>
            <a:off x="892593" y="3161535"/>
            <a:ext cx="7128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UTM Avo" panose="02040603050506020204" pitchFamily="18" charset="0"/>
              </a:rPr>
              <a:t>Ta </a:t>
            </a:r>
            <a:r>
              <a:rPr lang="en-US" sz="3600" b="1" dirty="0" err="1">
                <a:solidFill>
                  <a:srgbClr val="00B0F0"/>
                </a:solidFill>
                <a:latin typeface="UTM Avo" panose="02040603050506020204" pitchFamily="18" charset="0"/>
              </a:rPr>
              <a:t>có</a:t>
            </a:r>
            <a:r>
              <a:rPr lang="en-US" sz="3600" b="1" dirty="0">
                <a:solidFill>
                  <a:srgbClr val="00B0F0"/>
                </a:solidFill>
                <a:latin typeface="UTM Avo" panose="020406030505060202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UTM Avo" panose="02040603050506020204" pitchFamily="18" charset="0"/>
              </a:rPr>
              <a:t>thể</a:t>
            </a:r>
            <a:r>
              <a:rPr lang="en-US" sz="3600" b="1" dirty="0">
                <a:solidFill>
                  <a:srgbClr val="00B0F0"/>
                </a:solidFill>
                <a:latin typeface="UTM Avo" panose="020406030505060202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UTM Avo" panose="02040603050506020204" pitchFamily="18" charset="0"/>
              </a:rPr>
              <a:t>viết</a:t>
            </a:r>
            <a:r>
              <a:rPr lang="en-US" sz="3600" b="1" dirty="0">
                <a:solidFill>
                  <a:srgbClr val="00B0F0"/>
                </a:solidFill>
                <a:latin typeface="UTM Avo" panose="020406030505060202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UTM Avo" panose="02040603050506020204" pitchFamily="18" charset="0"/>
              </a:rPr>
              <a:t>gọn</a:t>
            </a:r>
            <a:r>
              <a:rPr lang="en-US" sz="3600" b="1" dirty="0">
                <a:solidFill>
                  <a:srgbClr val="00B0F0"/>
                </a:solidFill>
                <a:latin typeface="UTM Avo" panose="020406030505060202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UTM Avo" panose="02040603050506020204" pitchFamily="18" charset="0"/>
              </a:rPr>
              <a:t>như</a:t>
            </a:r>
            <a:r>
              <a:rPr lang="en-US" sz="3600" b="1" dirty="0">
                <a:solidFill>
                  <a:srgbClr val="00B0F0"/>
                </a:solidFill>
                <a:latin typeface="UTM Avo" panose="020406030505060202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UTM Avo" panose="02040603050506020204" pitchFamily="18" charset="0"/>
              </a:rPr>
              <a:t>sau</a:t>
            </a:r>
            <a:r>
              <a:rPr lang="en-US" sz="3600" b="1" dirty="0">
                <a:solidFill>
                  <a:srgbClr val="00B0F0"/>
                </a:solidFill>
                <a:latin typeface="UTM Avo" panose="02040603050506020204" pitchFamily="18" charset="0"/>
              </a:rPr>
              <a:t>:</a:t>
            </a:r>
            <a:endParaRPr lang="vi-VN" sz="3600" b="1" dirty="0">
              <a:solidFill>
                <a:srgbClr val="00B0F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BC40DF67-79FE-4D8B-9C65-9AA793A873BB}"/>
                  </a:ext>
                </a:extLst>
              </p:cNvPr>
              <p:cNvSpPr txBox="1"/>
              <p:nvPr/>
            </p:nvSpPr>
            <p:spPr>
              <a:xfrm>
                <a:off x="4278019" y="3764630"/>
                <a:ext cx="2200580" cy="14216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𝟐</m:t>
                    </m:r>
                  </m:oMath>
                </a14:m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</a:rPr>
                  <a:t> :</a:t>
                </a:r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𝟑</m:t>
                        </m:r>
                      </m:num>
                      <m:den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</a:rPr>
                  <a:t> </a:t>
                </a:r>
                <a:endParaRPr kumimoji="0" lang="vi-VN" sz="6000" b="1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C40DF67-79FE-4D8B-9C65-9AA793A873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8019" y="3764630"/>
                <a:ext cx="2200580" cy="1421608"/>
              </a:xfrm>
              <a:prstGeom prst="rect">
                <a:avLst/>
              </a:prstGeom>
              <a:blipFill>
                <a:blip r:embed="rId9"/>
                <a:stretch>
                  <a:fillRect b="-1545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C2EBDDC2-9F05-4930-BB1A-D22CDF807139}"/>
                  </a:ext>
                </a:extLst>
              </p:cNvPr>
              <p:cNvSpPr txBox="1"/>
              <p:nvPr/>
            </p:nvSpPr>
            <p:spPr>
              <a:xfrm>
                <a:off x="6096000" y="3764630"/>
                <a:ext cx="1970382" cy="13740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2 </m:t>
                          </m:r>
                          <m:r>
                            <m:rPr>
                              <m:nor/>
                            </m:rPr>
                            <a:rPr kumimoji="0" lang="vi-VN" sz="4400" b="1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kumimoji="0" lang="en-US" sz="4400" b="1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US" sz="44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𝟒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2EBDDC2-9F05-4930-BB1A-D22CDF807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3764630"/>
                <a:ext cx="1970382" cy="13740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8F5CF4EB-9956-4B0A-A2B2-3970FF267426}"/>
                  </a:ext>
                </a:extLst>
              </p:cNvPr>
              <p:cNvSpPr txBox="1"/>
              <p:nvPr/>
            </p:nvSpPr>
            <p:spPr>
              <a:xfrm>
                <a:off x="8239235" y="3764630"/>
                <a:ext cx="871779" cy="1364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𝟖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F5CF4EB-9956-4B0A-A2B2-3970FF267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9235" y="3764630"/>
                <a:ext cx="871779" cy="13644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DC363F70-EE4C-46FC-94F5-56A0C077BEC3}"/>
                  </a:ext>
                </a:extLst>
              </p:cNvPr>
              <p:cNvSpPr txBox="1"/>
              <p:nvPr/>
            </p:nvSpPr>
            <p:spPr>
              <a:xfrm>
                <a:off x="7619579" y="4023969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C363F70-EE4C-46FC-94F5-56A0C077BE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579" y="4023969"/>
                <a:ext cx="871779" cy="92333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AA4B1FC1-7B81-4AEF-B954-D21AD3E3CF34}"/>
                  </a:ext>
                </a:extLst>
              </p:cNvPr>
              <p:cNvSpPr txBox="1"/>
              <p:nvPr/>
            </p:nvSpPr>
            <p:spPr>
              <a:xfrm>
                <a:off x="5577553" y="4023969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A4B1FC1-7B81-4AEF-B954-D21AD3E3CF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553" y="4023969"/>
                <a:ext cx="871779" cy="92333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A4DF6C08-9443-4D0B-BC9D-6C7D5CB3E6C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283867" y="4022769"/>
            <a:ext cx="2484397" cy="2835231"/>
          </a:xfrm>
          <a:prstGeom prst="rect">
            <a:avLst/>
          </a:prstGeom>
        </p:spPr>
      </p:pic>
      <p:sp>
        <p:nvSpPr>
          <p:cNvPr id="25" name="Rounded Rectangle 24"/>
          <p:cNvSpPr/>
          <p:nvPr/>
        </p:nvSpPr>
        <p:spPr>
          <a:xfrm>
            <a:off x="85258" y="6499274"/>
            <a:ext cx="1631000" cy="35872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813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 tmFilter="0,0; .5, 1; 1, 1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 tmFilter="0,0; .5, 1; 1, 1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 tmFilter="0,0; .5, 1; 1, 1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 tmFilter="0,0; .5, 1; 1, 1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 tmFilter="0,0; .5, 1; 1, 1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 tmFilter="0,0; .5, 1; 1, 1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 tmFilter="0,0; .5, 1; 1, 1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 tmFilter="0,0; .5, 1; 1, 1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4" grpId="0"/>
      <p:bldP spid="5" grpId="0"/>
      <p:bldP spid="7" grpId="0"/>
      <p:bldP spid="8" grpId="0"/>
      <p:bldP spid="9" grpId="0"/>
      <p:bldP spid="10" grpId="0"/>
      <p:bldP spid="11" grpId="0"/>
      <p:bldP spid="12" grpId="0"/>
      <p:bldP spid="16" grpId="0"/>
      <p:bldP spid="17" grpId="0"/>
      <p:bldP spid="19" grpId="0"/>
      <p:bldP spid="20" grpId="0"/>
      <p:bldP spid="21" grpId="0"/>
      <p:bldP spid="22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xmlns="" id="{5D070C57-243B-4BA7-BD2A-E06FE072BC92}"/>
              </a:ext>
            </a:extLst>
          </p:cNvPr>
          <p:cNvSpPr/>
          <p:nvPr/>
        </p:nvSpPr>
        <p:spPr>
          <a:xfrm>
            <a:off x="2951985" y="3811932"/>
            <a:ext cx="5800745" cy="1679051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rgbClr val="F48D9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ECD7A57E-B4FA-4A52-B5FB-3A18C706F259}"/>
              </a:ext>
            </a:extLst>
          </p:cNvPr>
          <p:cNvGrpSpPr/>
          <p:nvPr/>
        </p:nvGrpSpPr>
        <p:grpSpPr>
          <a:xfrm>
            <a:off x="388299" y="228514"/>
            <a:ext cx="5688385" cy="1009354"/>
            <a:chOff x="388299" y="228514"/>
            <a:chExt cx="5688385" cy="1009354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73EB024-2473-415C-A0C0-EA314DC4956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8299" y="228514"/>
              <a:ext cx="5663086" cy="1009354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05994001-B8F3-41C3-B5D2-F03FB9C642AB}"/>
                </a:ext>
              </a:extLst>
            </p:cNvPr>
            <p:cNvSpPr txBox="1"/>
            <p:nvPr/>
          </p:nvSpPr>
          <p:spPr>
            <a:xfrm>
              <a:off x="519946" y="416919"/>
              <a:ext cx="555673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u="sng" dirty="0" err="1">
                  <a:latin typeface="UTM Avo" panose="02040603050506020204" pitchFamily="18" charset="0"/>
                </a:rPr>
                <a:t>Bài</a:t>
              </a:r>
              <a:r>
                <a:rPr lang="en-US" sz="3600" b="1" u="sng" dirty="0">
                  <a:latin typeface="UTM Avo" panose="02040603050506020204" pitchFamily="18" charset="0"/>
                </a:rPr>
                <a:t> 2</a:t>
              </a:r>
              <a:r>
                <a:rPr lang="en-US" sz="3600" b="1" dirty="0">
                  <a:latin typeface="UTM Avo" panose="02040603050506020204" pitchFamily="18" charset="0"/>
                </a:rPr>
                <a:t>: </a:t>
              </a:r>
              <a:r>
                <a:rPr lang="en-US" sz="3600" b="1" dirty="0" err="1">
                  <a:latin typeface="UTM Avo" panose="02040603050506020204" pitchFamily="18" charset="0"/>
                </a:rPr>
                <a:t>Tính</a:t>
              </a:r>
              <a:r>
                <a:rPr lang="en-US" sz="3600" b="1" dirty="0">
                  <a:latin typeface="UTM Avo" panose="02040603050506020204" pitchFamily="18" charset="0"/>
                </a:rPr>
                <a:t> (</a:t>
              </a:r>
              <a:r>
                <a:rPr lang="en-US" sz="3600" b="1" dirty="0" err="1">
                  <a:latin typeface="UTM Avo" panose="02040603050506020204" pitchFamily="18" charset="0"/>
                </a:rPr>
                <a:t>theo</a:t>
              </a:r>
              <a:r>
                <a:rPr lang="en-US" sz="3600" b="1" dirty="0">
                  <a:latin typeface="UTM Avo" panose="02040603050506020204" pitchFamily="18" charset="0"/>
                </a:rPr>
                <a:t> </a:t>
              </a:r>
              <a:r>
                <a:rPr lang="en-US" sz="3600" b="1" dirty="0" err="1">
                  <a:latin typeface="UTM Avo" panose="02040603050506020204" pitchFamily="18" charset="0"/>
                </a:rPr>
                <a:t>mẫu</a:t>
              </a:r>
              <a:r>
                <a:rPr lang="en-US" sz="3600" b="1" dirty="0">
                  <a:latin typeface="UTM Avo" panose="02040603050506020204" pitchFamily="18" charset="0"/>
                </a:rPr>
                <a:t>)</a:t>
              </a:r>
              <a:endParaRPr lang="vi-VN" sz="3600" b="1" dirty="0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F32659C9-8405-4920-AFB7-7062DD641AFC}"/>
              </a:ext>
            </a:extLst>
          </p:cNvPr>
          <p:cNvGrpSpPr/>
          <p:nvPr/>
        </p:nvGrpSpPr>
        <p:grpSpPr>
          <a:xfrm>
            <a:off x="5174240" y="1237436"/>
            <a:ext cx="2751964" cy="2170386"/>
            <a:chOff x="3586488" y="1203314"/>
            <a:chExt cx="2751964" cy="2170386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xmlns="" id="{1EA9BBFA-F007-463D-9BDE-F0D17E30208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20387" r="6672" b="5773"/>
            <a:stretch/>
          </p:blipFill>
          <p:spPr>
            <a:xfrm rot="8914162">
              <a:off x="3586488" y="1203314"/>
              <a:ext cx="2359149" cy="2170386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xmlns="" id="{064DD629-65E5-4B92-ACA6-84A370A71183}"/>
                    </a:ext>
                  </a:extLst>
                </p:cNvPr>
                <p:cNvSpPr txBox="1"/>
                <p:nvPr/>
              </p:nvSpPr>
              <p:spPr>
                <a:xfrm>
                  <a:off x="3867573" y="1549980"/>
                  <a:ext cx="2470879" cy="14223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UTM Avo" panose="02040603050506020204" pitchFamily="18" charset="0"/>
                      <a:ea typeface="+mn-ea"/>
                      <a:cs typeface="Arial" panose="020B0604020202020204" pitchFamily="34" charset="0"/>
                    </a:rPr>
                    <a:t>b)</a:t>
                  </a:r>
                  <a14:m>
                    <m:oMath xmlns:m="http://schemas.openxmlformats.org/officeDocument/2006/math">
                      <m:r>
                        <a:rPr kumimoji="0" lang="en-US" sz="4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 </m:t>
                      </m:r>
                      <m:r>
                        <a:rPr kumimoji="0" lang="en-US" sz="4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𝟒</m:t>
                      </m:r>
                    </m:oMath>
                  </a14:m>
                  <a:r>
                    <a:rPr kumimoji="0" lang="en-US" sz="600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:</a:t>
                  </a:r>
                  <a:r>
                    <a:rPr kumimoji="0" lang="en-US" sz="6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𝟑</m:t>
                          </m:r>
                        </m:den>
                      </m:f>
                    </m:oMath>
                  </a14:m>
                  <a:r>
                    <a:rPr kumimoji="0" lang="en-US" sz="6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</a:t>
                  </a:r>
                  <a:endParaRPr kumimoji="0" lang="vi-VN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064DD629-65E5-4B92-ACA6-84A370A711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7573" y="1549980"/>
                  <a:ext cx="2470879" cy="1422377"/>
                </a:xfrm>
                <a:prstGeom prst="rect">
                  <a:avLst/>
                </a:prstGeom>
                <a:blipFill>
                  <a:blip r:embed="rId4"/>
                  <a:stretch>
                    <a:fillRect l="-5185" b="-1495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A858EEA2-07D1-4142-8231-CF002986364B}"/>
              </a:ext>
            </a:extLst>
          </p:cNvPr>
          <p:cNvGrpSpPr/>
          <p:nvPr/>
        </p:nvGrpSpPr>
        <p:grpSpPr>
          <a:xfrm>
            <a:off x="8748402" y="503616"/>
            <a:ext cx="2609832" cy="2925384"/>
            <a:chOff x="6953145" y="503616"/>
            <a:chExt cx="2609832" cy="2925384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xmlns="" id="{63E1E8F6-89C1-4717-B3B0-55385AA8B74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953145" y="503616"/>
              <a:ext cx="2515830" cy="292538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xmlns="" id="{2D9A8C08-7520-45D8-B717-2495A7A2B2DB}"/>
                    </a:ext>
                  </a:extLst>
                </p:cNvPr>
                <p:cNvSpPr txBox="1"/>
                <p:nvPr/>
              </p:nvSpPr>
              <p:spPr>
                <a:xfrm>
                  <a:off x="7092098" y="1375463"/>
                  <a:ext cx="2470879" cy="14223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UTM Avo" panose="02040603050506020204" pitchFamily="18" charset="0"/>
                      <a:ea typeface="+mn-ea"/>
                      <a:cs typeface="Arial" panose="020B0604020202020204" pitchFamily="34" charset="0"/>
                    </a:rPr>
                    <a:t>c)</a:t>
                  </a:r>
                  <a14:m>
                    <m:oMath xmlns:m="http://schemas.openxmlformats.org/officeDocument/2006/math">
                      <m:r>
                        <a:rPr kumimoji="0" lang="en-US" sz="4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 </m:t>
                      </m:r>
                      <m:r>
                        <a:rPr kumimoji="0" lang="en-US" sz="4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𝟓</m:t>
                      </m:r>
                    </m:oMath>
                  </a14:m>
                  <a:r>
                    <a:rPr kumimoji="0" lang="en-US" sz="600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:</a:t>
                  </a:r>
                  <a:r>
                    <a:rPr kumimoji="0" lang="en-US" sz="6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𝟔</m:t>
                          </m:r>
                        </m:den>
                      </m:f>
                    </m:oMath>
                  </a14:m>
                  <a:r>
                    <a:rPr kumimoji="0" lang="en-US" sz="6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</a:t>
                  </a:r>
                  <a:endParaRPr kumimoji="0" lang="vi-VN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2D9A8C08-7520-45D8-B717-2495A7A2B2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2098" y="1375463"/>
                  <a:ext cx="2470879" cy="1422377"/>
                </a:xfrm>
                <a:prstGeom prst="rect">
                  <a:avLst/>
                </a:prstGeom>
                <a:blipFill>
                  <a:blip r:embed="rId6"/>
                  <a:stretch>
                    <a:fillRect l="-4938" b="-15451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C508B0CD-46C6-410F-A0E4-4F0DA0D194FC}"/>
              </a:ext>
            </a:extLst>
          </p:cNvPr>
          <p:cNvGrpSpPr/>
          <p:nvPr/>
        </p:nvGrpSpPr>
        <p:grpSpPr>
          <a:xfrm>
            <a:off x="519946" y="1322589"/>
            <a:ext cx="2671862" cy="1941342"/>
            <a:chOff x="634112" y="1319191"/>
            <a:chExt cx="2671862" cy="1941342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70402BA2-6471-4BEF-B020-6B83ED2F6D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14854" t="26017" r="10572" b="15662"/>
            <a:stretch/>
          </p:blipFill>
          <p:spPr>
            <a:xfrm>
              <a:off x="634112" y="1319191"/>
              <a:ext cx="2164080" cy="194134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xmlns="" id="{2A3947C2-9EF0-4A1D-8B18-7BEF1F25A524}"/>
                    </a:ext>
                  </a:extLst>
                </p:cNvPr>
                <p:cNvSpPr txBox="1"/>
                <p:nvPr/>
              </p:nvSpPr>
              <p:spPr>
                <a:xfrm>
                  <a:off x="835095" y="1549980"/>
                  <a:ext cx="2470879" cy="147976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UTM Avo" panose="02040603050506020204" pitchFamily="18" charset="0"/>
                      <a:ea typeface="+mn-ea"/>
                      <a:cs typeface="Arial" panose="020B0604020202020204" pitchFamily="34" charset="0"/>
                    </a:rPr>
                    <a:t>a</a:t>
                  </a:r>
                  <a:r>
                    <a:rPr kumimoji="0" 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UTM Avo" panose="02040603050506020204" pitchFamily="18" charset="0"/>
                      <a:ea typeface="+mn-ea"/>
                      <a:cs typeface="Arial" panose="020B0604020202020204" pitchFamily="34" charset="0"/>
                    </a:rPr>
                    <a:t>)</a:t>
                  </a:r>
                  <a14:m>
                    <m:oMath xmlns:m="http://schemas.openxmlformats.org/officeDocument/2006/math">
                      <m:r>
                        <a:rPr kumimoji="0" lang="en-US" sz="4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 </m:t>
                      </m:r>
                      <m:r>
                        <a:rPr kumimoji="0" lang="en-US" sz="4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𝟑</m:t>
                      </m:r>
                    </m:oMath>
                  </a14:m>
                  <a:r>
                    <a:rPr kumimoji="0" lang="en-US" sz="600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:</a:t>
                  </a:r>
                  <a:r>
                    <a:rPr kumimoji="0" lang="en-US" sz="6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𝟓</m:t>
                          </m:r>
                        </m:num>
                        <m:den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𝟕</m:t>
                          </m:r>
                        </m:den>
                      </m:f>
                    </m:oMath>
                  </a14:m>
                  <a:r>
                    <a:rPr kumimoji="0" lang="en-US" sz="6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</a:t>
                  </a:r>
                  <a:endParaRPr kumimoji="0" lang="vi-VN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2A3947C2-9EF0-4A1D-8B18-7BEF1F25A5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5095" y="1549980"/>
                  <a:ext cx="2470879" cy="1479764"/>
                </a:xfrm>
                <a:prstGeom prst="rect">
                  <a:avLst/>
                </a:prstGeom>
                <a:blipFill>
                  <a:blip r:embed="rId8"/>
                  <a:stretch>
                    <a:fillRect l="-4926" b="-11523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xmlns="" id="{F511EC80-0B56-4706-B364-C3876E6C5A87}"/>
              </a:ext>
            </a:extLst>
          </p:cNvPr>
          <p:cNvGrpSpPr/>
          <p:nvPr/>
        </p:nvGrpSpPr>
        <p:grpSpPr>
          <a:xfrm>
            <a:off x="519946" y="3637415"/>
            <a:ext cx="2671862" cy="1941342"/>
            <a:chOff x="634112" y="1319191"/>
            <a:chExt cx="2671862" cy="1941342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xmlns="" id="{263D7DB1-DE09-43B0-9D08-D2034DC3A29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14854" t="26017" r="10572" b="15662"/>
            <a:stretch/>
          </p:blipFill>
          <p:spPr>
            <a:xfrm>
              <a:off x="634112" y="1319191"/>
              <a:ext cx="2164080" cy="194134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xmlns="" id="{AC347D48-4F6F-4B0A-AF79-C15B036814A7}"/>
                    </a:ext>
                  </a:extLst>
                </p:cNvPr>
                <p:cNvSpPr txBox="1"/>
                <p:nvPr/>
              </p:nvSpPr>
              <p:spPr>
                <a:xfrm>
                  <a:off x="835095" y="1549980"/>
                  <a:ext cx="2470879" cy="147976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UTM Avo" panose="02040603050506020204" pitchFamily="18" charset="0"/>
                      <a:ea typeface="+mn-ea"/>
                      <a:cs typeface="Arial" panose="020B0604020202020204" pitchFamily="34" charset="0"/>
                    </a:rPr>
                    <a:t>a)</a:t>
                  </a:r>
                  <a14:m>
                    <m:oMath xmlns:m="http://schemas.openxmlformats.org/officeDocument/2006/math">
                      <m:r>
                        <a:rPr kumimoji="0" lang="en-US" sz="4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 </m:t>
                      </m:r>
                      <m:r>
                        <a:rPr kumimoji="0" lang="en-US" sz="4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𝟑</m:t>
                      </m:r>
                    </m:oMath>
                  </a14:m>
                  <a:r>
                    <a:rPr kumimoji="0" lang="en-US" sz="600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:</a:t>
                  </a:r>
                  <a:r>
                    <a:rPr kumimoji="0" lang="en-US" sz="6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𝟓</m:t>
                          </m:r>
                        </m:num>
                        <m:den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𝟕</m:t>
                          </m:r>
                        </m:den>
                      </m:f>
                    </m:oMath>
                  </a14:m>
                  <a:r>
                    <a:rPr kumimoji="0" lang="en-US" sz="6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</a:t>
                  </a:r>
                  <a:endParaRPr kumimoji="0" lang="vi-VN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AC347D48-4F6F-4B0A-AF79-C15B036814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5095" y="1549980"/>
                  <a:ext cx="2470879" cy="1479764"/>
                </a:xfrm>
                <a:prstGeom prst="rect">
                  <a:avLst/>
                </a:prstGeom>
                <a:blipFill>
                  <a:blip r:embed="rId9"/>
                  <a:stretch>
                    <a:fillRect l="-5185" b="-11523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8070C7F9-93C4-48B5-AA7C-CF1A927BCF6D}"/>
                  </a:ext>
                </a:extLst>
              </p:cNvPr>
              <p:cNvSpPr txBox="1"/>
              <p:nvPr/>
            </p:nvSpPr>
            <p:spPr>
              <a:xfrm>
                <a:off x="3356259" y="3959469"/>
                <a:ext cx="2200580" cy="14797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𝟑</m:t>
                    </m:r>
                  </m:oMath>
                </a14:m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</a:rPr>
                  <a:t> :</a:t>
                </a:r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</a:rPr>
                  <a:t> </a:t>
                </a:r>
                <a:endParaRPr kumimoji="0" lang="vi-VN" sz="6000" b="1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8070C7F9-93C4-48B5-AA7C-CF1A927BCF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6259" y="3959469"/>
                <a:ext cx="2200580" cy="1479764"/>
              </a:xfrm>
              <a:prstGeom prst="rect">
                <a:avLst/>
              </a:prstGeom>
              <a:blipFill>
                <a:blip r:embed="rId10"/>
                <a:stretch>
                  <a:fillRect b="-119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876B0926-B037-4C9F-B0CA-DA7D3A321409}"/>
                  </a:ext>
                </a:extLst>
              </p:cNvPr>
              <p:cNvSpPr txBox="1"/>
              <p:nvPr/>
            </p:nvSpPr>
            <p:spPr>
              <a:xfrm>
                <a:off x="5174240" y="3959469"/>
                <a:ext cx="1970382" cy="13740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3 </m:t>
                          </m:r>
                          <m:r>
                            <m:rPr>
                              <m:nor/>
                            </m:rPr>
                            <a:rPr kumimoji="0" lang="vi-VN" sz="440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kumimoji="0" lang="en-US" sz="4400" b="1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US" sz="44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𝟕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76B0926-B037-4C9F-B0CA-DA7D3A3214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4240" y="3959469"/>
                <a:ext cx="1970382" cy="137403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7801EC97-2EBF-4D9F-BB88-B9281E8F92EC}"/>
                  </a:ext>
                </a:extLst>
              </p:cNvPr>
              <p:cNvSpPr txBox="1"/>
              <p:nvPr/>
            </p:nvSpPr>
            <p:spPr>
              <a:xfrm>
                <a:off x="7403331" y="3959469"/>
                <a:ext cx="871779" cy="1364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𝟐𝟏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7801EC97-2EBF-4D9F-BB88-B9281E8F92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3331" y="3959469"/>
                <a:ext cx="871779" cy="13644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CCD11A08-ADEF-4AC0-93E3-ECDC409B6C7E}"/>
                  </a:ext>
                </a:extLst>
              </p:cNvPr>
              <p:cNvSpPr txBox="1"/>
              <p:nvPr/>
            </p:nvSpPr>
            <p:spPr>
              <a:xfrm>
                <a:off x="6697819" y="4218808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CD11A08-ADEF-4AC0-93E3-ECDC409B6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7819" y="4218808"/>
                <a:ext cx="871779" cy="92333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="" id="{916D020C-17E0-4457-BAC0-CD5CE4B7325C}"/>
                  </a:ext>
                </a:extLst>
              </p:cNvPr>
              <p:cNvSpPr txBox="1"/>
              <p:nvPr/>
            </p:nvSpPr>
            <p:spPr>
              <a:xfrm>
                <a:off x="4655793" y="4218808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16D020C-17E0-4457-BAC0-CD5CE4B732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5793" y="4218808"/>
                <a:ext cx="871779" cy="92333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96A57C2B-3709-4380-A214-59133B483573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l="10652" t="10088" r="15238" b="6867"/>
          <a:stretch/>
        </p:blipFill>
        <p:spPr>
          <a:xfrm>
            <a:off x="8533819" y="3137192"/>
            <a:ext cx="2091847" cy="145301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88A2BDEC-420C-4321-8268-E3C911E3919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991082" y="4013800"/>
            <a:ext cx="2484397" cy="2835231"/>
          </a:xfrm>
          <a:prstGeom prst="rect">
            <a:avLst/>
          </a:prstGeom>
        </p:spPr>
      </p:pic>
      <p:sp>
        <p:nvSpPr>
          <p:cNvPr id="25" name="Rounded Rectangle 24"/>
          <p:cNvSpPr/>
          <p:nvPr/>
        </p:nvSpPr>
        <p:spPr>
          <a:xfrm>
            <a:off x="85258" y="6499274"/>
            <a:ext cx="1631000" cy="35872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996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 tmFilter="0,0; .5, 1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 tmFilter="0,0; .5, 1; 1, 1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 tmFilter="0,0; .5, 1; 1, 1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 tmFilter="0,0; .5, 1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3" grpId="0"/>
      <p:bldP spid="34" grpId="0"/>
      <p:bldP spid="35" grpId="0"/>
      <p:bldP spid="36" grpId="0"/>
      <p:bldP spid="3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xmlns="" id="{5D070C57-243B-4BA7-BD2A-E06FE072BC92}"/>
              </a:ext>
            </a:extLst>
          </p:cNvPr>
          <p:cNvSpPr/>
          <p:nvPr/>
        </p:nvSpPr>
        <p:spPr>
          <a:xfrm>
            <a:off x="2573395" y="4093226"/>
            <a:ext cx="6738784" cy="1679051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rgbClr val="E7A9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3EEB9A49-E1CB-4CC3-8EC8-9AD4A541BB3D}"/>
              </a:ext>
            </a:extLst>
          </p:cNvPr>
          <p:cNvGrpSpPr/>
          <p:nvPr/>
        </p:nvGrpSpPr>
        <p:grpSpPr>
          <a:xfrm>
            <a:off x="469508" y="205496"/>
            <a:ext cx="5663087" cy="1009354"/>
            <a:chOff x="112542" y="139198"/>
            <a:chExt cx="5663087" cy="1009354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73EB024-2473-415C-A0C0-EA314DC4956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2542" y="139198"/>
              <a:ext cx="5663086" cy="1009354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05994001-B8F3-41C3-B5D2-F03FB9C642AB}"/>
                </a:ext>
              </a:extLst>
            </p:cNvPr>
            <p:cNvSpPr txBox="1"/>
            <p:nvPr/>
          </p:nvSpPr>
          <p:spPr>
            <a:xfrm>
              <a:off x="218891" y="309838"/>
              <a:ext cx="555673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sng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Bài</a:t>
              </a:r>
              <a:r>
                <a:rPr kumimoji="0" lang="en-US" sz="3600" b="1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 2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: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Tính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 (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theo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mẫu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)</a:t>
              </a:r>
              <a:endPara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F32659C9-8405-4920-AFB7-7062DD641AFC}"/>
              </a:ext>
            </a:extLst>
          </p:cNvPr>
          <p:cNvGrpSpPr/>
          <p:nvPr/>
        </p:nvGrpSpPr>
        <p:grpSpPr>
          <a:xfrm>
            <a:off x="4538599" y="1204669"/>
            <a:ext cx="2751964" cy="2170386"/>
            <a:chOff x="3586488" y="1203314"/>
            <a:chExt cx="2751964" cy="2170386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xmlns="" id="{1EA9BBFA-F007-463D-9BDE-F0D17E30208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20387" r="6672" b="5773"/>
            <a:stretch/>
          </p:blipFill>
          <p:spPr>
            <a:xfrm rot="8914162">
              <a:off x="3586488" y="1203314"/>
              <a:ext cx="2359149" cy="2170386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xmlns="" id="{064DD629-65E5-4B92-ACA6-84A370A71183}"/>
                    </a:ext>
                  </a:extLst>
                </p:cNvPr>
                <p:cNvSpPr txBox="1"/>
                <p:nvPr/>
              </p:nvSpPr>
              <p:spPr>
                <a:xfrm>
                  <a:off x="3867573" y="1549980"/>
                  <a:ext cx="2470879" cy="14223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UTM Avo" panose="02040603050506020204" pitchFamily="18" charset="0"/>
                      <a:ea typeface="+mn-ea"/>
                      <a:cs typeface="Arial" panose="020B0604020202020204" pitchFamily="34" charset="0"/>
                    </a:rPr>
                    <a:t>b)</a:t>
                  </a:r>
                  <a14:m>
                    <m:oMath xmlns:m="http://schemas.openxmlformats.org/officeDocument/2006/math">
                      <m:r>
                        <a:rPr kumimoji="0" lang="en-US" sz="4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 </m:t>
                      </m:r>
                      <m:r>
                        <a:rPr kumimoji="0" lang="en-US" sz="4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𝟒</m:t>
                      </m:r>
                    </m:oMath>
                  </a14:m>
                  <a:r>
                    <a:rPr kumimoji="0" lang="en-US" sz="6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:</a:t>
                  </a:r>
                  <a:r>
                    <a:rPr kumimoji="0" lang="en-US" sz="6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𝟑</m:t>
                          </m:r>
                        </m:den>
                      </m:f>
                    </m:oMath>
                  </a14:m>
                  <a:r>
                    <a:rPr kumimoji="0" lang="en-US" sz="6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</a:t>
                  </a:r>
                  <a:endParaRPr kumimoji="0" lang="vi-VN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064DD629-65E5-4B92-ACA6-84A370A711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7573" y="1549980"/>
                  <a:ext cx="2470879" cy="1422377"/>
                </a:xfrm>
                <a:prstGeom prst="rect">
                  <a:avLst/>
                </a:prstGeom>
                <a:blipFill>
                  <a:blip r:embed="rId4"/>
                  <a:stretch>
                    <a:fillRect l="-5185" b="-1495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A858EEA2-07D1-4142-8231-CF002986364B}"/>
              </a:ext>
            </a:extLst>
          </p:cNvPr>
          <p:cNvGrpSpPr/>
          <p:nvPr/>
        </p:nvGrpSpPr>
        <p:grpSpPr>
          <a:xfrm>
            <a:off x="7627513" y="503616"/>
            <a:ext cx="2609832" cy="2925384"/>
            <a:chOff x="6953145" y="503616"/>
            <a:chExt cx="2609832" cy="2925384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xmlns="" id="{63E1E8F6-89C1-4717-B3B0-55385AA8B74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953145" y="503616"/>
              <a:ext cx="2515830" cy="292538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xmlns="" id="{2D9A8C08-7520-45D8-B717-2495A7A2B2DB}"/>
                    </a:ext>
                  </a:extLst>
                </p:cNvPr>
                <p:cNvSpPr txBox="1"/>
                <p:nvPr/>
              </p:nvSpPr>
              <p:spPr>
                <a:xfrm>
                  <a:off x="7092098" y="1375463"/>
                  <a:ext cx="2470879" cy="14223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UTM Avo" panose="02040603050506020204" pitchFamily="18" charset="0"/>
                      <a:ea typeface="+mn-ea"/>
                      <a:cs typeface="Arial" panose="020B0604020202020204" pitchFamily="34" charset="0"/>
                    </a:rPr>
                    <a:t>c)</a:t>
                  </a:r>
                  <a14:m>
                    <m:oMath xmlns:m="http://schemas.openxmlformats.org/officeDocument/2006/math">
                      <m:r>
                        <a:rPr kumimoji="0" lang="en-US" sz="4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 </m:t>
                      </m:r>
                      <m:r>
                        <a:rPr kumimoji="0" lang="en-US" sz="4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𝟓</m:t>
                      </m:r>
                    </m:oMath>
                  </a14:m>
                  <a:r>
                    <a:rPr kumimoji="0" lang="en-US" sz="6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:</a:t>
                  </a:r>
                  <a:r>
                    <a:rPr kumimoji="0" lang="en-US" sz="6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𝟔</m:t>
                          </m:r>
                        </m:den>
                      </m:f>
                    </m:oMath>
                  </a14:m>
                  <a:r>
                    <a:rPr kumimoji="0" lang="en-US" sz="6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</a:t>
                  </a:r>
                  <a:endParaRPr kumimoji="0" lang="vi-VN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2D9A8C08-7520-45D8-B717-2495A7A2B2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2098" y="1375463"/>
                  <a:ext cx="2470879" cy="1422377"/>
                </a:xfrm>
                <a:prstGeom prst="rect">
                  <a:avLst/>
                </a:prstGeom>
                <a:blipFill>
                  <a:blip r:embed="rId6"/>
                  <a:stretch>
                    <a:fillRect l="-4938" b="-15451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C508B0CD-46C6-410F-A0E4-4F0DA0D194FC}"/>
              </a:ext>
            </a:extLst>
          </p:cNvPr>
          <p:cNvGrpSpPr/>
          <p:nvPr/>
        </p:nvGrpSpPr>
        <p:grpSpPr>
          <a:xfrm>
            <a:off x="1136972" y="1319191"/>
            <a:ext cx="2671862" cy="1941342"/>
            <a:chOff x="634112" y="1319191"/>
            <a:chExt cx="2671862" cy="1941342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70402BA2-6471-4BEF-B020-6B83ED2F6D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14854" t="26017" r="10572" b="15662"/>
            <a:stretch/>
          </p:blipFill>
          <p:spPr>
            <a:xfrm>
              <a:off x="634112" y="1319191"/>
              <a:ext cx="2164080" cy="194134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xmlns="" id="{2A3947C2-9EF0-4A1D-8B18-7BEF1F25A524}"/>
                    </a:ext>
                  </a:extLst>
                </p:cNvPr>
                <p:cNvSpPr txBox="1"/>
                <p:nvPr/>
              </p:nvSpPr>
              <p:spPr>
                <a:xfrm>
                  <a:off x="835095" y="1549980"/>
                  <a:ext cx="2470879" cy="147976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UTM Avo" panose="02040603050506020204" pitchFamily="18" charset="0"/>
                      <a:ea typeface="+mn-ea"/>
                      <a:cs typeface="Arial" panose="020B0604020202020204" pitchFamily="34" charset="0"/>
                    </a:rPr>
                    <a:t>a)</a:t>
                  </a:r>
                  <a14:m>
                    <m:oMath xmlns:m="http://schemas.openxmlformats.org/officeDocument/2006/math">
                      <m:r>
                        <a:rPr kumimoji="0" lang="en-US" sz="4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 </m:t>
                      </m:r>
                      <m:r>
                        <a:rPr kumimoji="0" lang="en-US" sz="4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𝟑</m:t>
                      </m:r>
                    </m:oMath>
                  </a14:m>
                  <a:r>
                    <a:rPr kumimoji="0" lang="en-US" sz="6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:</a:t>
                  </a:r>
                  <a:r>
                    <a:rPr kumimoji="0" lang="en-US" sz="6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𝟓</m:t>
                          </m:r>
                        </m:num>
                        <m:den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𝟕</m:t>
                          </m:r>
                        </m:den>
                      </m:f>
                    </m:oMath>
                  </a14:m>
                  <a:r>
                    <a:rPr kumimoji="0" lang="en-US" sz="6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</a:t>
                  </a:r>
                  <a:endParaRPr kumimoji="0" lang="vi-VN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2A3947C2-9EF0-4A1D-8B18-7BEF1F25A5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5095" y="1549980"/>
                  <a:ext cx="2470879" cy="1479764"/>
                </a:xfrm>
                <a:prstGeom prst="rect">
                  <a:avLst/>
                </a:prstGeom>
                <a:blipFill>
                  <a:blip r:embed="rId8"/>
                  <a:stretch>
                    <a:fillRect l="-4926" b="-11523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8070C7F9-93C4-48B5-AA7C-CF1A927BCF6D}"/>
                  </a:ext>
                </a:extLst>
              </p:cNvPr>
              <p:cNvSpPr txBox="1"/>
              <p:nvPr/>
            </p:nvSpPr>
            <p:spPr>
              <a:xfrm>
                <a:off x="2879822" y="4192392"/>
                <a:ext cx="2200580" cy="14259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60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𝟒</m:t>
                    </m:r>
                  </m:oMath>
                </a14:m>
                <a:r>
                  <a:rPr kumimoji="0" lang="en-US" sz="6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>
                        <a:lumMod val="95000"/>
                        <a:lumOff val="5000"/>
                      </a:prst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95000"/>
                        <a:lumOff val="5000"/>
                      </a:prst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:</a:t>
                </a:r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95000"/>
                        <a:lumOff val="5000"/>
                      </a:prst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𝟏</m:t>
                        </m:r>
                      </m:num>
                      <m:den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95000"/>
                        <a:lumOff val="5000"/>
                      </a:prst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endParaRPr kumimoji="0" lang="vi-VN" sz="6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070C7F9-93C4-48B5-AA7C-CF1A927BCF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9822" y="4192392"/>
                <a:ext cx="2200580" cy="1425968"/>
              </a:xfrm>
              <a:prstGeom prst="rect">
                <a:avLst/>
              </a:prstGeom>
              <a:blipFill rotWithShape="1">
                <a:blip r:embed="rId9"/>
                <a:stretch>
                  <a:fillRect b="-14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876B0926-B037-4C9F-B0CA-DA7D3A321409}"/>
                  </a:ext>
                </a:extLst>
              </p:cNvPr>
              <p:cNvSpPr txBox="1"/>
              <p:nvPr/>
            </p:nvSpPr>
            <p:spPr>
              <a:xfrm>
                <a:off x="4697803" y="4192392"/>
                <a:ext cx="1970382" cy="13740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kumimoji="0" lang="en-US" sz="4400" b="1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vi-VN" sz="44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kumimoji="0" lang="en-US" sz="4400" b="1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US" sz="44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  <m:t>𝟑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76B0926-B037-4C9F-B0CA-DA7D3A3214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803" y="4192392"/>
                <a:ext cx="1970382" cy="137403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7801EC97-2EBF-4D9F-BB88-B9281E8F92EC}"/>
                  </a:ext>
                </a:extLst>
              </p:cNvPr>
              <p:cNvSpPr txBox="1"/>
              <p:nvPr/>
            </p:nvSpPr>
            <p:spPr>
              <a:xfrm>
                <a:off x="6926894" y="4192392"/>
                <a:ext cx="871779" cy="13599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  <m:t>𝟏𝟐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801EC97-2EBF-4D9F-BB88-B9281E8F92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6894" y="4192392"/>
                <a:ext cx="871779" cy="13599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CCD11A08-ADEF-4AC0-93E3-ECDC409B6C7E}"/>
                  </a:ext>
                </a:extLst>
              </p:cNvPr>
              <p:cNvSpPr txBox="1"/>
              <p:nvPr/>
            </p:nvSpPr>
            <p:spPr>
              <a:xfrm>
                <a:off x="6221382" y="4451731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CD11A08-ADEF-4AC0-93E3-ECDC409B6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1382" y="4451731"/>
                <a:ext cx="871779" cy="92333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="" id="{916D020C-17E0-4457-BAC0-CD5CE4B7325C}"/>
                  </a:ext>
                </a:extLst>
              </p:cNvPr>
              <p:cNvSpPr txBox="1"/>
              <p:nvPr/>
            </p:nvSpPr>
            <p:spPr>
              <a:xfrm>
                <a:off x="4179356" y="4451731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16D020C-17E0-4457-BAC0-CD5CE4B732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356" y="4451731"/>
                <a:ext cx="871779" cy="92333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A00B2966-E1B2-425C-BACA-9FBA105FADD2}"/>
              </a:ext>
            </a:extLst>
          </p:cNvPr>
          <p:cNvSpPr txBox="1"/>
          <p:nvPr/>
        </p:nvSpPr>
        <p:spPr>
          <a:xfrm>
            <a:off x="8291548" y="4625745"/>
            <a:ext cx="87177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</a:rPr>
              <a:t>12</a:t>
            </a:r>
            <a:endParaRPr kumimoji="0" lang="vi-VN" sz="44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="" id="{9DB0B4AF-E7EA-4DA7-9C49-0A1660A9704F}"/>
                  </a:ext>
                </a:extLst>
              </p:cNvPr>
              <p:cNvSpPr txBox="1"/>
              <p:nvPr/>
            </p:nvSpPr>
            <p:spPr>
              <a:xfrm>
                <a:off x="7586036" y="4451731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DB0B4AF-E7EA-4DA7-9C49-0A1660A970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6036" y="4451731"/>
                <a:ext cx="871779" cy="92333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C5F6FED7-089C-408B-80B9-D2B71460B2AF}"/>
              </a:ext>
            </a:extLst>
          </p:cNvPr>
          <p:cNvGrpSpPr/>
          <p:nvPr/>
        </p:nvGrpSpPr>
        <p:grpSpPr>
          <a:xfrm>
            <a:off x="315715" y="3260533"/>
            <a:ext cx="2609832" cy="2925384"/>
            <a:chOff x="6953145" y="503616"/>
            <a:chExt cx="2609832" cy="2925384"/>
          </a:xfrm>
        </p:grpSpPr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xmlns="" id="{EA72322C-3FC9-4D60-A988-8AD6191882A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953145" y="503616"/>
              <a:ext cx="2515830" cy="292538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xmlns="" id="{0DB89A55-A94E-4267-8CC5-1F6DBB9432C5}"/>
                    </a:ext>
                  </a:extLst>
                </p:cNvPr>
                <p:cNvSpPr txBox="1"/>
                <p:nvPr/>
              </p:nvSpPr>
              <p:spPr>
                <a:xfrm>
                  <a:off x="7092098" y="1375463"/>
                  <a:ext cx="2470879" cy="14223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2800" kern="0" dirty="0" smtClean="0">
                      <a:solidFill>
                        <a:prstClr val="black"/>
                      </a:solidFill>
                      <a:latin typeface="UTM Avo" panose="02040603050506020204" pitchFamily="18" charset="0"/>
                      <a:cs typeface="Arial" panose="020B0604020202020204" pitchFamily="34" charset="0"/>
                    </a:rPr>
                    <a:t>b</a:t>
                  </a:r>
                  <a:r>
                    <a:rPr kumimoji="0" 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UTM Avo" panose="02040603050506020204" pitchFamily="18" charset="0"/>
                      <a:ea typeface="+mn-ea"/>
                      <a:cs typeface="Arial" panose="020B0604020202020204" pitchFamily="34" charset="0"/>
                    </a:rPr>
                    <a:t>)</a:t>
                  </a:r>
                  <a14:m>
                    <m:oMath xmlns:m="http://schemas.openxmlformats.org/officeDocument/2006/math">
                      <m:r>
                        <a:rPr kumimoji="0" lang="en-US" sz="44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 </m:t>
                      </m:r>
                      <m:r>
                        <a:rPr kumimoji="0" lang="en-US" sz="44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Arial" panose="020B0604020202020204" pitchFamily="34" charset="0"/>
                        </a:rPr>
                        <m:t>4</m:t>
                      </m:r>
                    </m:oMath>
                  </a14:m>
                  <a:r>
                    <a:rPr kumimoji="0" lang="en-US" sz="60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:</a:t>
                  </a:r>
                  <a:r>
                    <a:rPr kumimoji="0" lang="en-US" sz="60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  <m:t>𝟑</m:t>
                          </m:r>
                        </m:den>
                      </m:f>
                    </m:oMath>
                  </a14:m>
                  <a:r>
                    <a:rPr kumimoji="0" lang="en-US" sz="6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</a:t>
                  </a:r>
                  <a:endParaRPr kumimoji="0" lang="vi-VN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0DB89A55-A94E-4267-8CC5-1F6DBB9432C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2098" y="1375463"/>
                  <a:ext cx="2470879" cy="1422377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 l="-5185" b="-154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5BE522E3-772B-4830-92E4-A1DA3535DBB9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l="10652" t="10088" r="15238" b="6867"/>
          <a:stretch/>
        </p:blipFill>
        <p:spPr>
          <a:xfrm>
            <a:off x="8429758" y="3128023"/>
            <a:ext cx="2091847" cy="145301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11B45D8B-C297-414C-AEBE-891FC4D28D2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906518" y="3723375"/>
            <a:ext cx="2515829" cy="3134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827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 tmFilter="0,0; .5, 1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 tmFilter="0,0; .5, 1; 1, 1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 tmFilter="0,0; .5, 1; 1, 1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3" grpId="0"/>
      <p:bldP spid="34" grpId="0"/>
      <p:bldP spid="35" grpId="0"/>
      <p:bldP spid="36" grpId="0"/>
      <p:bldP spid="37" grpId="0"/>
      <p:bldP spid="39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C8A41B15-E40D-4B61-B5E5-01729C6BB314}"/>
              </a:ext>
            </a:extLst>
          </p:cNvPr>
          <p:cNvGrpSpPr/>
          <p:nvPr/>
        </p:nvGrpSpPr>
        <p:grpSpPr>
          <a:xfrm>
            <a:off x="85258" y="1655028"/>
            <a:ext cx="2688450" cy="3775769"/>
            <a:chOff x="85258" y="1655028"/>
            <a:chExt cx="2688450" cy="3775769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xmlns="" id="{4F10D47E-93D8-459C-B479-DC47B39F305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5258" y="1655028"/>
              <a:ext cx="2688450" cy="3775769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xmlns="" id="{10210B7B-77DC-4A60-AA93-14836AA090B4}"/>
                </a:ext>
              </a:extLst>
            </p:cNvPr>
            <p:cNvSpPr txBox="1"/>
            <p:nvPr/>
          </p:nvSpPr>
          <p:spPr>
            <a:xfrm>
              <a:off x="534953" y="2384299"/>
              <a:ext cx="2097505" cy="914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 err="1">
                  <a:solidFill>
                    <a:schemeClr val="accent2">
                      <a:lumMod val="75000"/>
                    </a:schemeClr>
                  </a:solidFill>
                  <a:latin typeface="SVN-Cookie" panose="020B0606040200020203" pitchFamily="34" charset="0"/>
                </a:rPr>
                <a:t>Kiến</a:t>
              </a:r>
              <a:r>
                <a:rPr lang="en-US" sz="4800" dirty="0">
                  <a:solidFill>
                    <a:schemeClr val="accent2">
                      <a:lumMod val="75000"/>
                    </a:schemeClr>
                  </a:solidFill>
                  <a:latin typeface="SVN-Cookie" panose="020B0606040200020203" pitchFamily="34" charset="0"/>
                </a:rPr>
                <a:t> </a:t>
              </a:r>
              <a:r>
                <a:rPr lang="en-US" sz="4800" dirty="0" err="1">
                  <a:solidFill>
                    <a:schemeClr val="accent2">
                      <a:lumMod val="75000"/>
                    </a:schemeClr>
                  </a:solidFill>
                  <a:latin typeface="SVN-Cookie" panose="020B0606040200020203" pitchFamily="34" charset="0"/>
                </a:rPr>
                <a:t>thức</a:t>
              </a:r>
              <a:endParaRPr lang="vi-VN" sz="4800" dirty="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2F5136B2-A18F-47D9-99DB-EF6B2630397F}"/>
              </a:ext>
            </a:extLst>
          </p:cNvPr>
          <p:cNvGrpSpPr/>
          <p:nvPr/>
        </p:nvGrpSpPr>
        <p:grpSpPr>
          <a:xfrm>
            <a:off x="2771847" y="952619"/>
            <a:ext cx="3301513" cy="5061948"/>
            <a:chOff x="2771847" y="952619"/>
            <a:chExt cx="3301513" cy="5061948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xmlns="" id="{E8F6326B-DA9D-4130-A198-B4D2607C029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71847" y="952619"/>
              <a:ext cx="3301513" cy="5061948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xmlns="" id="{2329F3CE-1890-4FE5-A199-AB394354BC73}"/>
                </a:ext>
              </a:extLst>
            </p:cNvPr>
            <p:cNvSpPr txBox="1"/>
            <p:nvPr/>
          </p:nvSpPr>
          <p:spPr>
            <a:xfrm>
              <a:off x="3587059" y="1848389"/>
              <a:ext cx="1841263" cy="914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 err="1">
                  <a:solidFill>
                    <a:schemeClr val="accent2">
                      <a:lumMod val="75000"/>
                    </a:schemeClr>
                  </a:solidFill>
                  <a:latin typeface="SVN-Cookie" panose="020B0606040200020203" pitchFamily="34" charset="0"/>
                </a:rPr>
                <a:t>Kĩ</a:t>
              </a:r>
              <a:r>
                <a:rPr lang="en-US" sz="4800" dirty="0">
                  <a:solidFill>
                    <a:schemeClr val="accent2">
                      <a:lumMod val="75000"/>
                    </a:schemeClr>
                  </a:solidFill>
                  <a:latin typeface="SVN-Cookie" panose="020B0606040200020203" pitchFamily="34" charset="0"/>
                </a:rPr>
                <a:t> </a:t>
              </a:r>
              <a:r>
                <a:rPr lang="en-US" sz="4800" dirty="0" err="1">
                  <a:solidFill>
                    <a:schemeClr val="accent2">
                      <a:lumMod val="75000"/>
                    </a:schemeClr>
                  </a:solidFill>
                  <a:latin typeface="SVN-Cookie" panose="020B0606040200020203" pitchFamily="34" charset="0"/>
                </a:rPr>
                <a:t>năng</a:t>
              </a:r>
              <a:endParaRPr lang="vi-VN" sz="4800" dirty="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39153902-D14D-40C6-AB96-64C41298DD03}"/>
              </a:ext>
            </a:extLst>
          </p:cNvPr>
          <p:cNvGrpSpPr/>
          <p:nvPr/>
        </p:nvGrpSpPr>
        <p:grpSpPr>
          <a:xfrm>
            <a:off x="6004043" y="1646355"/>
            <a:ext cx="2904304" cy="3849767"/>
            <a:chOff x="6004043" y="1646355"/>
            <a:chExt cx="2904304" cy="3849767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xmlns="" id="{9F8C75F1-73AC-4219-812C-E13E635284D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04043" y="1646355"/>
              <a:ext cx="2904304" cy="3849767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xmlns="" id="{864B31BA-650A-4A02-9ACF-C8C017661676}"/>
                </a:ext>
              </a:extLst>
            </p:cNvPr>
            <p:cNvSpPr txBox="1"/>
            <p:nvPr/>
          </p:nvSpPr>
          <p:spPr>
            <a:xfrm>
              <a:off x="6309435" y="2419178"/>
              <a:ext cx="2311967" cy="914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 err="1">
                  <a:solidFill>
                    <a:schemeClr val="accent2">
                      <a:lumMod val="75000"/>
                    </a:schemeClr>
                  </a:solidFill>
                  <a:latin typeface="SVN-Cookie" panose="020B0606040200020203" pitchFamily="34" charset="0"/>
                </a:rPr>
                <a:t>Phẩm</a:t>
              </a:r>
              <a:r>
                <a:rPr lang="en-US" sz="4800" dirty="0">
                  <a:solidFill>
                    <a:schemeClr val="accent2">
                      <a:lumMod val="75000"/>
                    </a:schemeClr>
                  </a:solidFill>
                  <a:latin typeface="SVN-Cookie" panose="020B0606040200020203" pitchFamily="34" charset="0"/>
                </a:rPr>
                <a:t> </a:t>
              </a:r>
              <a:r>
                <a:rPr lang="en-US" sz="4800" dirty="0" err="1">
                  <a:solidFill>
                    <a:schemeClr val="accent2">
                      <a:lumMod val="75000"/>
                    </a:schemeClr>
                  </a:solidFill>
                  <a:latin typeface="SVN-Cookie" panose="020B0606040200020203" pitchFamily="34" charset="0"/>
                </a:rPr>
                <a:t>chất</a:t>
              </a:r>
              <a:endParaRPr lang="vi-VN" sz="4800" dirty="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DF60AC7B-9800-406C-AF25-415DC3EEA7DB}"/>
              </a:ext>
            </a:extLst>
          </p:cNvPr>
          <p:cNvSpPr txBox="1"/>
          <p:nvPr/>
        </p:nvSpPr>
        <p:spPr>
          <a:xfrm>
            <a:off x="260630" y="3062438"/>
            <a:ext cx="2392708" cy="1523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UTM Avo" panose="02040603050506020204" pitchFamily="18" charset="0"/>
              </a:rPr>
              <a:t>Củng</a:t>
            </a:r>
            <a:r>
              <a:rPr lang="en-US" sz="2800" dirty="0">
                <a:latin typeface="UTM Avo" panose="02040603050506020204" pitchFamily="18" charset="0"/>
              </a:rPr>
              <a:t> </a:t>
            </a:r>
            <a:r>
              <a:rPr lang="en-US" sz="2800" dirty="0" err="1">
                <a:latin typeface="UTM Avo" panose="02040603050506020204" pitchFamily="18" charset="0"/>
              </a:rPr>
              <a:t>cố</a:t>
            </a:r>
            <a:r>
              <a:rPr lang="en-US" sz="2800" dirty="0">
                <a:latin typeface="UTM Avo" panose="02040603050506020204" pitchFamily="18" charset="0"/>
              </a:rPr>
              <a:t> </a:t>
            </a:r>
            <a:r>
              <a:rPr lang="en-US" sz="2800" dirty="0" err="1">
                <a:latin typeface="UTM Avo" panose="02040603050506020204" pitchFamily="18" charset="0"/>
              </a:rPr>
              <a:t>kiến</a:t>
            </a:r>
            <a:r>
              <a:rPr lang="en-US" sz="2800" dirty="0">
                <a:latin typeface="UTM Avo" panose="02040603050506020204" pitchFamily="18" charset="0"/>
              </a:rPr>
              <a:t> </a:t>
            </a:r>
            <a:r>
              <a:rPr lang="en-US" sz="2800" dirty="0" err="1">
                <a:latin typeface="UTM Avo" panose="02040603050506020204" pitchFamily="18" charset="0"/>
              </a:rPr>
              <a:t>thức</a:t>
            </a:r>
            <a:r>
              <a:rPr lang="en-US" sz="2800" dirty="0">
                <a:latin typeface="UTM Avo" panose="02040603050506020204" pitchFamily="18" charset="0"/>
              </a:rPr>
              <a:t> </a:t>
            </a:r>
            <a:r>
              <a:rPr lang="en-US" sz="2800" dirty="0" err="1">
                <a:latin typeface="UTM Avo" panose="02040603050506020204" pitchFamily="18" charset="0"/>
              </a:rPr>
              <a:t>về</a:t>
            </a:r>
            <a:r>
              <a:rPr lang="en-US" sz="2800" dirty="0">
                <a:latin typeface="UTM Avo" panose="02040603050506020204" pitchFamily="18" charset="0"/>
              </a:rPr>
              <a:t> </a:t>
            </a:r>
            <a:r>
              <a:rPr lang="en-US" sz="2800" dirty="0" err="1">
                <a:latin typeface="UTM Avo" panose="02040603050506020204" pitchFamily="18" charset="0"/>
              </a:rPr>
              <a:t>phép</a:t>
            </a:r>
            <a:r>
              <a:rPr lang="en-US" sz="2800" dirty="0">
                <a:latin typeface="UTM Avo" panose="02040603050506020204" pitchFamily="18" charset="0"/>
              </a:rPr>
              <a:t> chia</a:t>
            </a:r>
            <a:endParaRPr lang="vi-VN" sz="28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5009D896-4672-44CA-B4AC-3B124F66D7A3}"/>
              </a:ext>
            </a:extLst>
          </p:cNvPr>
          <p:cNvSpPr txBox="1"/>
          <p:nvPr/>
        </p:nvSpPr>
        <p:spPr>
          <a:xfrm>
            <a:off x="2921915" y="2556974"/>
            <a:ext cx="2929389" cy="24714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UTM Avo" panose="02040603050506020204" pitchFamily="18" charset="0"/>
              </a:rPr>
              <a:t>Thực</a:t>
            </a:r>
            <a:r>
              <a:rPr lang="en-US" sz="2800" dirty="0">
                <a:latin typeface="UTM Avo" panose="02040603050506020204" pitchFamily="18" charset="0"/>
              </a:rPr>
              <a:t> </a:t>
            </a:r>
            <a:r>
              <a:rPr lang="en-US" sz="2800" dirty="0" err="1">
                <a:latin typeface="UTM Avo" panose="02040603050506020204" pitchFamily="18" charset="0"/>
              </a:rPr>
              <a:t>hiện</a:t>
            </a:r>
            <a:r>
              <a:rPr lang="en-US" sz="2800" dirty="0">
                <a:latin typeface="UTM Avo" panose="02040603050506020204" pitchFamily="18" charset="0"/>
              </a:rPr>
              <a:t> </a:t>
            </a:r>
            <a:r>
              <a:rPr lang="en-US" sz="2800" dirty="0" err="1">
                <a:latin typeface="UTM Avo" panose="02040603050506020204" pitchFamily="18" charset="0"/>
              </a:rPr>
              <a:t>được</a:t>
            </a:r>
            <a:r>
              <a:rPr lang="en-US" sz="2800" dirty="0">
                <a:latin typeface="UTM Avo" panose="02040603050506020204" pitchFamily="18" charset="0"/>
              </a:rPr>
              <a:t> </a:t>
            </a:r>
            <a:r>
              <a:rPr lang="en-US" sz="2800" dirty="0" err="1">
                <a:latin typeface="UTM Avo" panose="02040603050506020204" pitchFamily="18" charset="0"/>
              </a:rPr>
              <a:t>phép</a:t>
            </a:r>
            <a:r>
              <a:rPr lang="en-US" sz="2800" dirty="0">
                <a:latin typeface="UTM Avo" panose="02040603050506020204" pitchFamily="18" charset="0"/>
              </a:rPr>
              <a:t> chia </a:t>
            </a:r>
            <a:r>
              <a:rPr lang="en-US" sz="2800" dirty="0" err="1">
                <a:latin typeface="UTM Avo" panose="02040603050506020204" pitchFamily="18" charset="0"/>
              </a:rPr>
              <a:t>hai</a:t>
            </a:r>
            <a:r>
              <a:rPr lang="en-US" sz="2800" dirty="0">
                <a:latin typeface="UTM Avo" panose="02040603050506020204" pitchFamily="18" charset="0"/>
              </a:rPr>
              <a:t> </a:t>
            </a:r>
            <a:r>
              <a:rPr lang="en-US" sz="2800" dirty="0" err="1">
                <a:latin typeface="UTM Avo" panose="02040603050506020204" pitchFamily="18" charset="0"/>
              </a:rPr>
              <a:t>phân</a:t>
            </a:r>
            <a:r>
              <a:rPr lang="en-US" sz="2800" dirty="0">
                <a:latin typeface="UTM Avo" panose="02040603050506020204" pitchFamily="18" charset="0"/>
              </a:rPr>
              <a:t> </a:t>
            </a:r>
            <a:r>
              <a:rPr lang="en-US" sz="2800" dirty="0" err="1">
                <a:latin typeface="UTM Avo" panose="02040603050506020204" pitchFamily="18" charset="0"/>
              </a:rPr>
              <a:t>số</a:t>
            </a:r>
            <a:r>
              <a:rPr lang="en-US" sz="2800" dirty="0">
                <a:latin typeface="UTM Avo" panose="02040603050506020204" pitchFamily="18" charset="0"/>
              </a:rPr>
              <a:t>, chia </a:t>
            </a:r>
            <a:r>
              <a:rPr lang="en-US" sz="2800" dirty="0" err="1">
                <a:latin typeface="UTM Avo" panose="02040603050506020204" pitchFamily="18" charset="0"/>
              </a:rPr>
              <a:t>số</a:t>
            </a:r>
            <a:r>
              <a:rPr lang="en-US" sz="2800" dirty="0">
                <a:latin typeface="UTM Avo" panose="02040603050506020204" pitchFamily="18" charset="0"/>
              </a:rPr>
              <a:t> </a:t>
            </a:r>
            <a:r>
              <a:rPr lang="en-US" sz="2800" dirty="0" err="1">
                <a:latin typeface="UTM Avo" panose="02040603050506020204" pitchFamily="18" charset="0"/>
              </a:rPr>
              <a:t>tự</a:t>
            </a:r>
            <a:r>
              <a:rPr lang="en-US" sz="2800" dirty="0">
                <a:latin typeface="UTM Avo" panose="02040603050506020204" pitchFamily="18" charset="0"/>
              </a:rPr>
              <a:t> </a:t>
            </a:r>
            <a:r>
              <a:rPr lang="en-US" sz="2800" dirty="0" err="1">
                <a:latin typeface="UTM Avo" panose="02040603050506020204" pitchFamily="18" charset="0"/>
              </a:rPr>
              <a:t>nhiên</a:t>
            </a:r>
            <a:r>
              <a:rPr lang="en-US" sz="2800" dirty="0">
                <a:latin typeface="UTM Avo" panose="02040603050506020204" pitchFamily="18" charset="0"/>
              </a:rPr>
              <a:t> </a:t>
            </a:r>
            <a:r>
              <a:rPr lang="en-US" sz="2800" dirty="0" err="1">
                <a:latin typeface="UTM Avo" panose="02040603050506020204" pitchFamily="18" charset="0"/>
              </a:rPr>
              <a:t>cho</a:t>
            </a:r>
            <a:r>
              <a:rPr lang="en-US" sz="2800" dirty="0">
                <a:latin typeface="UTM Avo" panose="02040603050506020204" pitchFamily="18" charset="0"/>
              </a:rPr>
              <a:t> </a:t>
            </a:r>
            <a:r>
              <a:rPr lang="en-US" sz="2800" dirty="0" err="1">
                <a:latin typeface="UTM Avo" panose="02040603050506020204" pitchFamily="18" charset="0"/>
              </a:rPr>
              <a:t>phân</a:t>
            </a:r>
            <a:r>
              <a:rPr lang="en-US" sz="2800" dirty="0">
                <a:latin typeface="UTM Avo" panose="02040603050506020204" pitchFamily="18" charset="0"/>
              </a:rPr>
              <a:t> </a:t>
            </a:r>
            <a:r>
              <a:rPr lang="en-US" sz="2800" dirty="0" err="1">
                <a:latin typeface="UTM Avo" panose="02040603050506020204" pitchFamily="18" charset="0"/>
              </a:rPr>
              <a:t>số</a:t>
            </a:r>
            <a:endParaRPr lang="vi-VN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BF2CB705-FE49-4DB5-8A1C-CA5B5744ECD4}"/>
              </a:ext>
            </a:extLst>
          </p:cNvPr>
          <p:cNvSpPr txBox="1"/>
          <p:nvPr/>
        </p:nvSpPr>
        <p:spPr>
          <a:xfrm>
            <a:off x="5932507" y="3222338"/>
            <a:ext cx="2929389" cy="1523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UTM Avo" panose="02040603050506020204" pitchFamily="18" charset="0"/>
              </a:rPr>
              <a:t>HS </a:t>
            </a:r>
            <a:r>
              <a:rPr lang="en-US" sz="2800" dirty="0" err="1">
                <a:latin typeface="UTM Avo" panose="02040603050506020204" pitchFamily="18" charset="0"/>
              </a:rPr>
              <a:t>tích</a:t>
            </a:r>
            <a:r>
              <a:rPr lang="en-US" sz="2800" dirty="0">
                <a:latin typeface="UTM Avo" panose="02040603050506020204" pitchFamily="18" charset="0"/>
              </a:rPr>
              <a:t> </a:t>
            </a:r>
            <a:r>
              <a:rPr lang="en-US" sz="2800" dirty="0" err="1">
                <a:latin typeface="UTM Avo" panose="02040603050506020204" pitchFamily="18" charset="0"/>
              </a:rPr>
              <a:t>cực</a:t>
            </a:r>
            <a:r>
              <a:rPr lang="en-US" sz="2800" dirty="0">
                <a:latin typeface="UTM Avo" panose="02040603050506020204" pitchFamily="18" charset="0"/>
              </a:rPr>
              <a:t>, </a:t>
            </a:r>
            <a:r>
              <a:rPr lang="en-US" sz="2800" dirty="0" err="1">
                <a:latin typeface="UTM Avo" panose="02040603050506020204" pitchFamily="18" charset="0"/>
              </a:rPr>
              <a:t>cẩn</a:t>
            </a:r>
            <a:r>
              <a:rPr lang="en-US" sz="2800" dirty="0">
                <a:latin typeface="UTM Avo" panose="02040603050506020204" pitchFamily="18" charset="0"/>
              </a:rPr>
              <a:t> </a:t>
            </a:r>
            <a:r>
              <a:rPr lang="en-US" sz="2800" dirty="0" err="1">
                <a:latin typeface="UTM Avo" panose="02040603050506020204" pitchFamily="18" charset="0"/>
              </a:rPr>
              <a:t>thận</a:t>
            </a:r>
            <a:r>
              <a:rPr lang="en-US" sz="2800" dirty="0">
                <a:latin typeface="UTM Avo" panose="02040603050506020204" pitchFamily="18" charset="0"/>
              </a:rPr>
              <a:t> </a:t>
            </a:r>
            <a:r>
              <a:rPr lang="en-US" sz="2800" dirty="0" err="1">
                <a:latin typeface="UTM Avo" panose="02040603050506020204" pitchFamily="18" charset="0"/>
              </a:rPr>
              <a:t>khi</a:t>
            </a:r>
            <a:r>
              <a:rPr lang="en-US" sz="2800" dirty="0">
                <a:latin typeface="UTM Avo" panose="02040603050506020204" pitchFamily="18" charset="0"/>
              </a:rPr>
              <a:t> </a:t>
            </a:r>
            <a:r>
              <a:rPr lang="en-US" sz="2800" dirty="0" err="1">
                <a:latin typeface="UTM Avo" panose="02040603050506020204" pitchFamily="18" charset="0"/>
              </a:rPr>
              <a:t>làm</a:t>
            </a:r>
            <a:r>
              <a:rPr lang="en-US" sz="2800" dirty="0">
                <a:latin typeface="UTM Avo" panose="02040603050506020204" pitchFamily="18" charset="0"/>
              </a:rPr>
              <a:t> </a:t>
            </a:r>
            <a:r>
              <a:rPr lang="en-US" sz="2800" dirty="0" err="1">
                <a:latin typeface="UTM Avo" panose="02040603050506020204" pitchFamily="18" charset="0"/>
              </a:rPr>
              <a:t>bài</a:t>
            </a:r>
            <a:endParaRPr lang="vi-VN" sz="28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EF943631-EAE1-4B86-97F9-6F24D9DC3EBB}"/>
              </a:ext>
            </a:extLst>
          </p:cNvPr>
          <p:cNvGrpSpPr/>
          <p:nvPr/>
        </p:nvGrpSpPr>
        <p:grpSpPr>
          <a:xfrm>
            <a:off x="8658657" y="1011938"/>
            <a:ext cx="3222328" cy="5061948"/>
            <a:chOff x="8817878" y="963462"/>
            <a:chExt cx="3222328" cy="5061948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xmlns="" id="{9BB49AA4-329F-489C-A336-A714669C650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817878" y="963462"/>
              <a:ext cx="3222328" cy="5061948"/>
            </a:xfrm>
            <a:prstGeom prst="rect">
              <a:avLst/>
            </a:prstGeom>
          </p:spPr>
        </p:pic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xmlns="" id="{F3873B9B-D5A3-4B33-990E-036526D5D31F}"/>
                </a:ext>
              </a:extLst>
            </p:cNvPr>
            <p:cNvSpPr txBox="1"/>
            <p:nvPr/>
          </p:nvSpPr>
          <p:spPr>
            <a:xfrm>
              <a:off x="9675272" y="1848389"/>
              <a:ext cx="1841263" cy="914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>
                  <a:solidFill>
                    <a:schemeClr val="accent2">
                      <a:lumMod val="75000"/>
                    </a:schemeClr>
                  </a:solidFill>
                  <a:latin typeface="SVN-Cookie" panose="020B0606040200020203" pitchFamily="34" charset="0"/>
                </a:rPr>
                <a:t>PTNL</a:t>
              </a:r>
              <a:endParaRPr lang="vi-VN" sz="4800" dirty="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68782B81-CDE2-4485-96B8-FCC9BA01A5B9}"/>
              </a:ext>
            </a:extLst>
          </p:cNvPr>
          <p:cNvSpPr txBox="1"/>
          <p:nvPr/>
        </p:nvSpPr>
        <p:spPr>
          <a:xfrm>
            <a:off x="8972404" y="2364517"/>
            <a:ext cx="2762044" cy="294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latin typeface="UTM Avo" panose="02040603050506020204" pitchFamily="18" charset="0"/>
              </a:rPr>
              <a:t>Năng lực tự học, NL giải quyết vấn đề và sáng tạo, NL tư duy - lập luận logic.</a:t>
            </a:r>
            <a:endParaRPr lang="vi-VN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05539ECF-774A-4B89-A332-4D8DAFBB5587}"/>
              </a:ext>
            </a:extLst>
          </p:cNvPr>
          <p:cNvGrpSpPr/>
          <p:nvPr/>
        </p:nvGrpSpPr>
        <p:grpSpPr>
          <a:xfrm>
            <a:off x="3586147" y="-33949"/>
            <a:ext cx="4692719" cy="1133903"/>
            <a:chOff x="3517936" y="-80461"/>
            <a:chExt cx="4692719" cy="1133903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xmlns="" id="{AB993AF0-2A5D-4F77-9132-CE194F1D269B}"/>
                </a:ext>
              </a:extLst>
            </p:cNvPr>
            <p:cNvSpPr txBox="1"/>
            <p:nvPr/>
          </p:nvSpPr>
          <p:spPr>
            <a:xfrm>
              <a:off x="3517936" y="-54554"/>
              <a:ext cx="4680857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600" dirty="0" err="1">
                  <a:ln w="1397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Yêu</a:t>
              </a:r>
              <a:r>
                <a:rPr lang="en-US" sz="6600" dirty="0">
                  <a:ln w="1397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 </a:t>
              </a:r>
              <a:r>
                <a:rPr lang="en-US" sz="6600" dirty="0" err="1">
                  <a:ln w="1397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cầu</a:t>
              </a:r>
              <a:r>
                <a:rPr lang="en-US" sz="6600" dirty="0">
                  <a:ln w="1397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 </a:t>
              </a:r>
              <a:r>
                <a:rPr lang="en-US" sz="6600" dirty="0" err="1">
                  <a:ln w="1397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cần</a:t>
              </a:r>
              <a:r>
                <a:rPr lang="en-US" sz="6600" dirty="0">
                  <a:ln w="1397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 </a:t>
              </a:r>
              <a:r>
                <a:rPr lang="en-US" sz="6600" dirty="0" err="1">
                  <a:ln w="1397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đạt</a:t>
              </a:r>
              <a:endParaRPr lang="vi-VN" sz="6600" dirty="0">
                <a:ln w="139700"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7B562033-A615-44E5-A323-A31BF08324AB}"/>
                </a:ext>
              </a:extLst>
            </p:cNvPr>
            <p:cNvSpPr txBox="1"/>
            <p:nvPr/>
          </p:nvSpPr>
          <p:spPr>
            <a:xfrm>
              <a:off x="3529798" y="-80461"/>
              <a:ext cx="4680857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600" dirty="0" err="1">
                  <a:latin typeface="SVN-Cookie" panose="020B0606040200020203" pitchFamily="34" charset="0"/>
                </a:rPr>
                <a:t>Yêu</a:t>
              </a:r>
              <a:r>
                <a:rPr lang="en-US" sz="6600" dirty="0">
                  <a:latin typeface="SVN-Cookie" panose="020B0606040200020203" pitchFamily="34" charset="0"/>
                </a:rPr>
                <a:t> </a:t>
              </a:r>
              <a:r>
                <a:rPr lang="en-US" sz="6600" dirty="0" err="1">
                  <a:latin typeface="SVN-Cookie" panose="020B0606040200020203" pitchFamily="34" charset="0"/>
                </a:rPr>
                <a:t>cầu</a:t>
              </a:r>
              <a:r>
                <a:rPr lang="en-US" sz="6600" dirty="0">
                  <a:latin typeface="SVN-Cookie" panose="020B0606040200020203" pitchFamily="34" charset="0"/>
                </a:rPr>
                <a:t> </a:t>
              </a:r>
              <a:r>
                <a:rPr lang="en-US" sz="6600" dirty="0" err="1">
                  <a:latin typeface="SVN-Cookie" panose="020B0606040200020203" pitchFamily="34" charset="0"/>
                </a:rPr>
                <a:t>cần</a:t>
              </a:r>
              <a:r>
                <a:rPr lang="en-US" sz="6600" dirty="0">
                  <a:latin typeface="SVN-Cookie" panose="020B0606040200020203" pitchFamily="34" charset="0"/>
                </a:rPr>
                <a:t> </a:t>
              </a:r>
              <a:r>
                <a:rPr lang="en-US" sz="6600" dirty="0" err="1">
                  <a:latin typeface="SVN-Cookie" panose="020B0606040200020203" pitchFamily="34" charset="0"/>
                </a:rPr>
                <a:t>đạt</a:t>
              </a:r>
              <a:endParaRPr lang="vi-VN" sz="6600" dirty="0"/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85258" y="6499274"/>
            <a:ext cx="1631000" cy="35872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356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0"/>
                            </p:stCondLst>
                            <p:childTnLst>
                              <p:par>
                                <p:cTn id="3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xmlns="" id="{5D070C57-243B-4BA7-BD2A-E06FE072BC92}"/>
              </a:ext>
            </a:extLst>
          </p:cNvPr>
          <p:cNvSpPr/>
          <p:nvPr/>
        </p:nvSpPr>
        <p:spPr>
          <a:xfrm>
            <a:off x="3370363" y="4074332"/>
            <a:ext cx="6434843" cy="1679051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rgbClr val="F48D9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971373B1-C6CA-4D43-9A75-EB7DC6832BB2}"/>
              </a:ext>
            </a:extLst>
          </p:cNvPr>
          <p:cNvGrpSpPr/>
          <p:nvPr/>
        </p:nvGrpSpPr>
        <p:grpSpPr>
          <a:xfrm>
            <a:off x="256887" y="228601"/>
            <a:ext cx="5663087" cy="1009354"/>
            <a:chOff x="112542" y="139198"/>
            <a:chExt cx="5663087" cy="1009354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73EB024-2473-415C-A0C0-EA314DC4956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2542" y="139198"/>
              <a:ext cx="5663086" cy="1009354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05994001-B8F3-41C3-B5D2-F03FB9C642AB}"/>
                </a:ext>
              </a:extLst>
            </p:cNvPr>
            <p:cNvSpPr txBox="1"/>
            <p:nvPr/>
          </p:nvSpPr>
          <p:spPr>
            <a:xfrm>
              <a:off x="218891" y="309838"/>
              <a:ext cx="555673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sng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Bài</a:t>
              </a:r>
              <a:r>
                <a:rPr kumimoji="0" lang="en-US" sz="3600" b="1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 2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: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Tính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 (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theo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mẫu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)</a:t>
              </a:r>
              <a:endPara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F32659C9-8405-4920-AFB7-7062DD641AFC}"/>
              </a:ext>
            </a:extLst>
          </p:cNvPr>
          <p:cNvGrpSpPr/>
          <p:nvPr/>
        </p:nvGrpSpPr>
        <p:grpSpPr>
          <a:xfrm>
            <a:off x="4538599" y="1204669"/>
            <a:ext cx="2751964" cy="2170386"/>
            <a:chOff x="3586488" y="1203314"/>
            <a:chExt cx="2751964" cy="2170386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xmlns="" id="{1EA9BBFA-F007-463D-9BDE-F0D17E30208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20387" r="6672" b="5773"/>
            <a:stretch/>
          </p:blipFill>
          <p:spPr>
            <a:xfrm rot="8914162">
              <a:off x="3586488" y="1203314"/>
              <a:ext cx="2359149" cy="2170386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xmlns="" id="{064DD629-65E5-4B92-ACA6-84A370A71183}"/>
                    </a:ext>
                  </a:extLst>
                </p:cNvPr>
                <p:cNvSpPr txBox="1"/>
                <p:nvPr/>
              </p:nvSpPr>
              <p:spPr>
                <a:xfrm>
                  <a:off x="3867573" y="1549980"/>
                  <a:ext cx="2470879" cy="14223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UTM Avo" panose="02040603050506020204" pitchFamily="18" charset="0"/>
                      <a:ea typeface="+mn-ea"/>
                      <a:cs typeface="Arial" panose="020B0604020202020204" pitchFamily="34" charset="0"/>
                    </a:rPr>
                    <a:t>b)</a:t>
                  </a:r>
                  <a14:m>
                    <m:oMath xmlns:m="http://schemas.openxmlformats.org/officeDocument/2006/math">
                      <m:r>
                        <a:rPr kumimoji="0" lang="en-US" sz="4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 </m:t>
                      </m:r>
                      <m:r>
                        <a:rPr kumimoji="0" lang="en-US" sz="4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𝟒</m:t>
                      </m:r>
                    </m:oMath>
                  </a14:m>
                  <a:r>
                    <a:rPr kumimoji="0" lang="en-US" sz="6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:</a:t>
                  </a:r>
                  <a:r>
                    <a:rPr kumimoji="0" lang="en-US" sz="6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𝟑</m:t>
                          </m:r>
                        </m:den>
                      </m:f>
                    </m:oMath>
                  </a14:m>
                  <a:r>
                    <a:rPr kumimoji="0" lang="en-US" sz="6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</a:t>
                  </a:r>
                  <a:endParaRPr kumimoji="0" lang="vi-VN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064DD629-65E5-4B92-ACA6-84A370A711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7573" y="1549980"/>
                  <a:ext cx="2470879" cy="1422377"/>
                </a:xfrm>
                <a:prstGeom prst="rect">
                  <a:avLst/>
                </a:prstGeom>
                <a:blipFill>
                  <a:blip r:embed="rId4"/>
                  <a:stretch>
                    <a:fillRect l="-5185" b="-1495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A858EEA2-07D1-4142-8231-CF002986364B}"/>
              </a:ext>
            </a:extLst>
          </p:cNvPr>
          <p:cNvGrpSpPr/>
          <p:nvPr/>
        </p:nvGrpSpPr>
        <p:grpSpPr>
          <a:xfrm>
            <a:off x="7627513" y="503616"/>
            <a:ext cx="2609832" cy="2925384"/>
            <a:chOff x="6953145" y="503616"/>
            <a:chExt cx="2609832" cy="2925384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xmlns="" id="{63E1E8F6-89C1-4717-B3B0-55385AA8B74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953145" y="503616"/>
              <a:ext cx="2515830" cy="292538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xmlns="" id="{2D9A8C08-7520-45D8-B717-2495A7A2B2DB}"/>
                    </a:ext>
                  </a:extLst>
                </p:cNvPr>
                <p:cNvSpPr txBox="1"/>
                <p:nvPr/>
              </p:nvSpPr>
              <p:spPr>
                <a:xfrm>
                  <a:off x="7092098" y="1375463"/>
                  <a:ext cx="2470879" cy="14223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UTM Avo" panose="02040603050506020204" pitchFamily="18" charset="0"/>
                      <a:ea typeface="+mn-ea"/>
                      <a:cs typeface="Arial" panose="020B0604020202020204" pitchFamily="34" charset="0"/>
                    </a:rPr>
                    <a:t>c)</a:t>
                  </a:r>
                  <a14:m>
                    <m:oMath xmlns:m="http://schemas.openxmlformats.org/officeDocument/2006/math">
                      <m:r>
                        <a:rPr kumimoji="0" lang="en-US" sz="4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 </m:t>
                      </m:r>
                      <m:r>
                        <a:rPr kumimoji="0" lang="en-US" sz="4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𝟓</m:t>
                      </m:r>
                    </m:oMath>
                  </a14:m>
                  <a:r>
                    <a:rPr kumimoji="0" lang="en-US" sz="6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:</a:t>
                  </a:r>
                  <a:r>
                    <a:rPr kumimoji="0" lang="en-US" sz="6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𝟔</m:t>
                          </m:r>
                        </m:den>
                      </m:f>
                    </m:oMath>
                  </a14:m>
                  <a:r>
                    <a:rPr kumimoji="0" lang="en-US" sz="6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</a:t>
                  </a:r>
                  <a:endParaRPr kumimoji="0" lang="vi-VN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2D9A8C08-7520-45D8-B717-2495A7A2B2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2098" y="1375463"/>
                  <a:ext cx="2470879" cy="1422377"/>
                </a:xfrm>
                <a:prstGeom prst="rect">
                  <a:avLst/>
                </a:prstGeom>
                <a:blipFill>
                  <a:blip r:embed="rId6"/>
                  <a:stretch>
                    <a:fillRect l="-4938" b="-15451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C508B0CD-46C6-410F-A0E4-4F0DA0D194FC}"/>
              </a:ext>
            </a:extLst>
          </p:cNvPr>
          <p:cNvGrpSpPr/>
          <p:nvPr/>
        </p:nvGrpSpPr>
        <p:grpSpPr>
          <a:xfrm>
            <a:off x="1136972" y="1319191"/>
            <a:ext cx="2671862" cy="1941342"/>
            <a:chOff x="634112" y="1319191"/>
            <a:chExt cx="2671862" cy="1941342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70402BA2-6471-4BEF-B020-6B83ED2F6D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14854" t="26017" r="10572" b="15662"/>
            <a:stretch/>
          </p:blipFill>
          <p:spPr>
            <a:xfrm>
              <a:off x="634112" y="1319191"/>
              <a:ext cx="2164080" cy="194134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xmlns="" id="{2A3947C2-9EF0-4A1D-8B18-7BEF1F25A524}"/>
                    </a:ext>
                  </a:extLst>
                </p:cNvPr>
                <p:cNvSpPr txBox="1"/>
                <p:nvPr/>
              </p:nvSpPr>
              <p:spPr>
                <a:xfrm>
                  <a:off x="835095" y="1549980"/>
                  <a:ext cx="2470879" cy="147976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UTM Avo" panose="02040603050506020204" pitchFamily="18" charset="0"/>
                      <a:ea typeface="+mn-ea"/>
                      <a:cs typeface="Arial" panose="020B0604020202020204" pitchFamily="34" charset="0"/>
                    </a:rPr>
                    <a:t>a)</a:t>
                  </a:r>
                  <a14:m>
                    <m:oMath xmlns:m="http://schemas.openxmlformats.org/officeDocument/2006/math">
                      <m:r>
                        <a:rPr kumimoji="0" lang="en-US" sz="4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 </m:t>
                      </m:r>
                      <m:r>
                        <a:rPr kumimoji="0" lang="en-US" sz="4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𝟑</m:t>
                      </m:r>
                    </m:oMath>
                  </a14:m>
                  <a:r>
                    <a:rPr kumimoji="0" lang="en-US" sz="6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:</a:t>
                  </a:r>
                  <a:r>
                    <a:rPr kumimoji="0" lang="en-US" sz="6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𝟓</m:t>
                          </m:r>
                        </m:num>
                        <m:den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𝟕</m:t>
                          </m:r>
                        </m:den>
                      </m:f>
                    </m:oMath>
                  </a14:m>
                  <a:r>
                    <a:rPr kumimoji="0" lang="en-US" sz="6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</a:t>
                  </a:r>
                  <a:endParaRPr kumimoji="0" lang="vi-VN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2A3947C2-9EF0-4A1D-8B18-7BEF1F25A5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5095" y="1549980"/>
                  <a:ext cx="2470879" cy="1479764"/>
                </a:xfrm>
                <a:prstGeom prst="rect">
                  <a:avLst/>
                </a:prstGeom>
                <a:blipFill>
                  <a:blip r:embed="rId8"/>
                  <a:stretch>
                    <a:fillRect l="-4926" b="-11523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xmlns="" id="{F511EC80-0B56-4706-B364-C3876E6C5A87}"/>
              </a:ext>
            </a:extLst>
          </p:cNvPr>
          <p:cNvGrpSpPr/>
          <p:nvPr/>
        </p:nvGrpSpPr>
        <p:grpSpPr>
          <a:xfrm>
            <a:off x="883081" y="3909492"/>
            <a:ext cx="2671862" cy="1941342"/>
            <a:chOff x="634112" y="1319191"/>
            <a:chExt cx="2671862" cy="1941342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xmlns="" id="{263D7DB1-DE09-43B0-9D08-D2034DC3A29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14854" t="26017" r="10572" b="15662"/>
            <a:stretch/>
          </p:blipFill>
          <p:spPr>
            <a:xfrm>
              <a:off x="634112" y="1319191"/>
              <a:ext cx="2164080" cy="1941342"/>
            </a:xfrm>
            <a:prstGeom prst="rect">
              <a:avLst/>
            </a:prstGeom>
            <a:solidFill>
              <a:schemeClr val="accent1"/>
            </a:solidFill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xmlns="" id="{AC347D48-4F6F-4B0A-AF79-C15B036814A7}"/>
                    </a:ext>
                  </a:extLst>
                </p:cNvPr>
                <p:cNvSpPr txBox="1"/>
                <p:nvPr/>
              </p:nvSpPr>
              <p:spPr>
                <a:xfrm>
                  <a:off x="835095" y="1549980"/>
                  <a:ext cx="2470879" cy="14223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2800" kern="0" dirty="0" smtClean="0">
                      <a:solidFill>
                        <a:prstClr val="black"/>
                      </a:solidFill>
                      <a:latin typeface="UTM Avo" panose="02040603050506020204" pitchFamily="18" charset="0"/>
                      <a:cs typeface="Arial" panose="020B0604020202020204" pitchFamily="34" charset="0"/>
                    </a:rPr>
                    <a:t>c</a:t>
                  </a:r>
                  <a:r>
                    <a:rPr kumimoji="0" 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UTM Avo" panose="02040603050506020204" pitchFamily="18" charset="0"/>
                      <a:ea typeface="+mn-ea"/>
                      <a:cs typeface="Arial" panose="020B0604020202020204" pitchFamily="34" charset="0"/>
                    </a:rPr>
                    <a:t>)</a:t>
                  </a:r>
                  <a14:m>
                    <m:oMath xmlns:m="http://schemas.openxmlformats.org/officeDocument/2006/math">
                      <m:r>
                        <a:rPr kumimoji="0" lang="en-US" sz="4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 </m:t>
                      </m:r>
                      <m:r>
                        <a:rPr kumimoji="0" lang="en-US" sz="4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Arial" panose="020B0604020202020204" pitchFamily="34" charset="0"/>
                        </a:rPr>
                        <m:t>5</m:t>
                      </m:r>
                    </m:oMath>
                  </a14:m>
                  <a:r>
                    <a:rPr kumimoji="0" lang="en-US" sz="60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:</a:t>
                  </a:r>
                  <a:r>
                    <a:rPr kumimoji="0" lang="en-US" sz="60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6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  <m:t>𝟔</m:t>
                          </m:r>
                        </m:den>
                      </m:f>
                    </m:oMath>
                  </a14:m>
                  <a:r>
                    <a:rPr kumimoji="0" lang="en-US" sz="6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</a:t>
                  </a:r>
                  <a:endParaRPr kumimoji="0" lang="vi-VN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AC347D48-4F6F-4B0A-AF79-C15B036814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5095" y="1549980"/>
                  <a:ext cx="2470879" cy="1422377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5185" b="-149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8070C7F9-93C4-48B5-AA7C-CF1A927BCF6D}"/>
                  </a:ext>
                </a:extLst>
              </p:cNvPr>
              <p:cNvSpPr txBox="1"/>
              <p:nvPr/>
            </p:nvSpPr>
            <p:spPr>
              <a:xfrm>
                <a:off x="3719394" y="4231546"/>
                <a:ext cx="2200580" cy="14223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60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𝟓</m:t>
                    </m:r>
                  </m:oMath>
                </a14:m>
                <a:r>
                  <a:rPr kumimoji="0" lang="en-US" sz="6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>
                        <a:lumMod val="95000"/>
                        <a:lumOff val="5000"/>
                      </a:prst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95000"/>
                        <a:lumOff val="5000"/>
                      </a:prst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:</a:t>
                </a:r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95000"/>
                        <a:lumOff val="5000"/>
                      </a:prst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  <m:t>𝟏</m:t>
                        </m:r>
                      </m:num>
                      <m:den>
                        <m:r>
                          <a:rPr kumimoji="0" lang="en-US" sz="6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kumimoji="0" lang="en-US" sz="6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95000"/>
                        <a:lumOff val="5000"/>
                      </a:prst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endParaRPr kumimoji="0" lang="vi-VN" sz="6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070C7F9-93C4-48B5-AA7C-CF1A927BCF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9394" y="4231546"/>
                <a:ext cx="2200580" cy="1422377"/>
              </a:xfrm>
              <a:prstGeom prst="rect">
                <a:avLst/>
              </a:prstGeom>
              <a:blipFill rotWithShape="1">
                <a:blip r:embed="rId10"/>
                <a:stretch>
                  <a:fillRect b="-15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876B0926-B037-4C9F-B0CA-DA7D3A321409}"/>
                  </a:ext>
                </a:extLst>
              </p:cNvPr>
              <p:cNvSpPr txBox="1"/>
              <p:nvPr/>
            </p:nvSpPr>
            <p:spPr>
              <a:xfrm>
                <a:off x="5537375" y="4231546"/>
                <a:ext cx="1970382" cy="13740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4400" b="1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kumimoji="0" lang="en-US" sz="4400" b="1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vi-VN" sz="44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kumimoji="0" lang="en-US" sz="4400" b="1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US" sz="44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  <m:t>𝟔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kumimoji="0" lang="vi-VN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76B0926-B037-4C9F-B0CA-DA7D3A3214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7375" y="4231546"/>
                <a:ext cx="1970382" cy="137403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7801EC97-2EBF-4D9F-BB88-B9281E8F92EC}"/>
                  </a:ext>
                </a:extLst>
              </p:cNvPr>
              <p:cNvSpPr txBox="1"/>
              <p:nvPr/>
            </p:nvSpPr>
            <p:spPr>
              <a:xfrm>
                <a:off x="7766466" y="4255546"/>
                <a:ext cx="2221596" cy="12886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5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5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  <m:t>𝟑𝟎</m:t>
                        </m:r>
                      </m:num>
                      <m:den>
                        <m:r>
                          <a:rPr kumimoji="0" lang="en-US" sz="5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kumimoji="0" lang="en-US" sz="32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>
                        <a:lumMod val="95000"/>
                        <a:lumOff val="5000"/>
                      </a:prstClr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kumimoji="0" lang="en-US" sz="4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>
                        <a:lumMod val="95000"/>
                        <a:lumOff val="5000"/>
                      </a:prstClr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= 30</a:t>
                </a:r>
                <a:endParaRPr kumimoji="0" lang="vi-VN" sz="4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801EC97-2EBF-4D9F-BB88-B9281E8F92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6466" y="4255546"/>
                <a:ext cx="2221596" cy="1288686"/>
              </a:xfrm>
              <a:prstGeom prst="rect">
                <a:avLst/>
              </a:prstGeom>
              <a:blipFill rotWithShape="1">
                <a:blip r:embed="rId12"/>
                <a:stretch>
                  <a:fillRect b="-1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CCD11A08-ADEF-4AC0-93E3-ECDC409B6C7E}"/>
                  </a:ext>
                </a:extLst>
              </p:cNvPr>
              <p:cNvSpPr txBox="1"/>
              <p:nvPr/>
            </p:nvSpPr>
            <p:spPr>
              <a:xfrm>
                <a:off x="7060954" y="4490885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CD11A08-ADEF-4AC0-93E3-ECDC409B6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0954" y="4490885"/>
                <a:ext cx="871779" cy="92333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="" id="{916D020C-17E0-4457-BAC0-CD5CE4B7325C}"/>
                  </a:ext>
                </a:extLst>
              </p:cNvPr>
              <p:cNvSpPr txBox="1"/>
              <p:nvPr/>
            </p:nvSpPr>
            <p:spPr>
              <a:xfrm>
                <a:off x="5018928" y="4490885"/>
                <a:ext cx="87177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5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kumimoji="0" lang="vi-VN" sz="1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16D020C-17E0-4457-BAC0-CD5CE4B732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8928" y="4490885"/>
                <a:ext cx="871779" cy="92333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8">
            <a:extLst>
              <a:ext uri="{FF2B5EF4-FFF2-40B4-BE49-F238E27FC236}">
                <a16:creationId xmlns:a16="http://schemas.microsoft.com/office/drawing/2014/main" xmlns="" id="{A549F275-234C-49A8-89B2-00A77CC225B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805206" y="4010717"/>
            <a:ext cx="2484397" cy="2835231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C67A2605-09A9-47C0-A27F-AEF7BB261276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l="10652" t="10088" r="15238" b="6867"/>
          <a:stretch/>
        </p:blipFill>
        <p:spPr>
          <a:xfrm>
            <a:off x="8759282" y="2973712"/>
            <a:ext cx="2091847" cy="1453019"/>
          </a:xfrm>
          <a:prstGeom prst="rect">
            <a:avLst/>
          </a:prstGeom>
        </p:spPr>
      </p:pic>
      <p:sp>
        <p:nvSpPr>
          <p:cNvPr id="25" name="Rounded Rectangle 24"/>
          <p:cNvSpPr/>
          <p:nvPr/>
        </p:nvSpPr>
        <p:spPr>
          <a:xfrm>
            <a:off x="85258" y="6499274"/>
            <a:ext cx="1631000" cy="35872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48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 tmFilter="0,0; .5, 1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3" grpId="0"/>
      <p:bldP spid="34" grpId="0"/>
      <p:bldP spid="35" grpId="0"/>
      <p:bldP spid="36" grpId="0"/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1905000" y="259936"/>
            <a:ext cx="6400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>
                <a:solidFill>
                  <a:srgbClr val="FF0000"/>
                </a:solidFill>
                <a:latin typeface="Times New Roman" pitchFamily="18" charset="0"/>
              </a:rPr>
              <a:t>Bài 3</a:t>
            </a:r>
            <a:r>
              <a:rPr lang="vi-VN" altLang="en-US" b="1">
                <a:solidFill>
                  <a:srgbClr val="0000FF"/>
                </a:solidFill>
                <a:latin typeface="Times New Roman" pitchFamily="18" charset="0"/>
              </a:rPr>
              <a:t>.</a:t>
            </a:r>
            <a:r>
              <a:rPr lang="en-US" altLang="en-US" b="1">
                <a:solidFill>
                  <a:srgbClr val="0000FF"/>
                </a:solidFill>
                <a:latin typeface="Times New Roman" pitchFamily="18" charset="0"/>
              </a:rPr>
              <a:t> Tính bằng hai cách:</a:t>
            </a: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1905000" y="1525173"/>
            <a:ext cx="69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400" b="1">
                <a:solidFill>
                  <a:srgbClr val="FF0000"/>
                </a:solidFill>
                <a:latin typeface="Times New Roman" pitchFamily="18" charset="0"/>
              </a:rPr>
              <a:t>a)</a:t>
            </a:r>
            <a:endParaRPr lang="en-US" altLang="en-US" sz="24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7010400" y="1525173"/>
            <a:ext cx="69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400" b="1">
                <a:solidFill>
                  <a:srgbClr val="FF0000"/>
                </a:solidFill>
                <a:latin typeface="Times New Roman" pitchFamily="18" charset="0"/>
              </a:rPr>
              <a:t>b)</a:t>
            </a:r>
            <a:endParaRPr lang="en-US" altLang="en-US" sz="2400" b="1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249087"/>
              </p:ext>
            </p:extLst>
          </p:nvPr>
        </p:nvGraphicFramePr>
        <p:xfrm>
          <a:off x="2514600" y="1220373"/>
          <a:ext cx="2438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672808" imgH="393529" progId="Equation.DSMT4">
                  <p:embed/>
                </p:oleObj>
              </mc:Choice>
              <mc:Fallback>
                <p:oleObj name="Equation" r:id="rId3" imgW="67280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20373"/>
                        <a:ext cx="2438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394626"/>
              </p:ext>
            </p:extLst>
          </p:nvPr>
        </p:nvGraphicFramePr>
        <p:xfrm>
          <a:off x="7620000" y="1220373"/>
          <a:ext cx="2133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672808" imgH="393529" progId="Equation.DSMT4">
                  <p:embed/>
                </p:oleObj>
              </mc:Choice>
              <mc:Fallback>
                <p:oleObj name="Equation" r:id="rId5" imgW="67280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220373"/>
                        <a:ext cx="2133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11B45D8B-C297-414C-AEBE-891FC4D28D2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261579" y="3723375"/>
            <a:ext cx="2515829" cy="31346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57EBC7F8-AF04-4E9E-8028-9C34D914FC1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59607" y="1830434"/>
            <a:ext cx="1970382" cy="232255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6B242EF5-4A27-42EF-8BAB-1FD6A4EFD1F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736387">
            <a:off x="2959918" y="4346854"/>
            <a:ext cx="1606350" cy="188766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A549F275-234C-49A8-89B2-00A77CC225B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05800" y="3989860"/>
            <a:ext cx="2484397" cy="2835231"/>
          </a:xfrm>
          <a:prstGeom prst="rect">
            <a:avLst/>
          </a:prstGeom>
        </p:spPr>
      </p:pic>
      <p:sp>
        <p:nvSpPr>
          <p:cNvPr id="12" name="Rounded Rectangle 11"/>
          <p:cNvSpPr/>
          <p:nvPr/>
        </p:nvSpPr>
        <p:spPr>
          <a:xfrm>
            <a:off x="85258" y="6499274"/>
            <a:ext cx="1631000" cy="35872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52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96A57C2B-3709-4380-A214-59133B48357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652" t="10088" r="15238" b="6867"/>
          <a:stretch/>
        </p:blipFill>
        <p:spPr>
          <a:xfrm>
            <a:off x="613708" y="365857"/>
            <a:ext cx="2091847" cy="145301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57EBC7F8-AF04-4E9E-8028-9C34D914FC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21618" y="-257942"/>
            <a:ext cx="1970382" cy="232255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6B242EF5-4A27-42EF-8BAB-1FD6A4EFD1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736387">
            <a:off x="447842" y="4861001"/>
            <a:ext cx="1606350" cy="1887666"/>
          </a:xfrm>
          <a:prstGeom prst="rect">
            <a:avLst/>
          </a:prstGeom>
        </p:spPr>
      </p:pic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192399"/>
              </p:ext>
            </p:extLst>
          </p:nvPr>
        </p:nvGraphicFramePr>
        <p:xfrm>
          <a:off x="5133060" y="678594"/>
          <a:ext cx="2657475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6" imgW="800174" imgH="361819" progId="Equation.3">
                  <p:embed/>
                </p:oleObj>
              </mc:Choice>
              <mc:Fallback>
                <p:oleObj name="Equation" r:id="rId6" imgW="800174" imgH="3618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060" y="678594"/>
                        <a:ext cx="2657475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3366173" y="1954944"/>
            <a:ext cx="17129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 1</a:t>
            </a:r>
            <a:r>
              <a:rPr lang="en-US" altLang="en-US" b="1" u="sng">
                <a:solidFill>
                  <a:srgbClr val="C00000"/>
                </a:solidFill>
                <a:latin typeface=".VnTime" pitchFamily="34" charset="0"/>
              </a:rPr>
              <a:t>:</a:t>
            </a:r>
          </a:p>
        </p:txBody>
      </p:sp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79100"/>
              </p:ext>
            </p:extLst>
          </p:nvPr>
        </p:nvGraphicFramePr>
        <p:xfrm>
          <a:off x="3047085" y="3917094"/>
          <a:ext cx="239077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8" imgW="545863" imgH="393529" progId="Equation.3">
                  <p:embed/>
                </p:oleObj>
              </mc:Choice>
              <mc:Fallback>
                <p:oleObj name="Equation" r:id="rId8" imgW="54586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085" y="3917094"/>
                        <a:ext cx="2390775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8181060" y="1929544"/>
            <a:ext cx="25717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 2</a:t>
            </a:r>
            <a:r>
              <a:rPr lang="en-US" altLang="en-US" sz="2400" b="1" u="sng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506048"/>
              </p:ext>
            </p:extLst>
          </p:nvPr>
        </p:nvGraphicFramePr>
        <p:xfrm>
          <a:off x="7611148" y="3634519"/>
          <a:ext cx="26654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10" imgW="926698" imgH="393529" progId="Equation.3">
                  <p:embed/>
                </p:oleObj>
              </mc:Choice>
              <mc:Fallback>
                <p:oleObj name="Equation" r:id="rId10" imgW="92669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148" y="3634519"/>
                        <a:ext cx="26654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2694660" y="73757"/>
            <a:ext cx="4337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b="1">
                <a:latin typeface="Times New Roman" pitchFamily="18" charset="0"/>
              </a:rPr>
              <a:t>Bài 3: Tính bằng 2 cách</a:t>
            </a:r>
          </a:p>
        </p:txBody>
      </p:sp>
      <p:graphicFrame>
        <p:nvGraphicFramePr>
          <p:cNvPr id="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739106"/>
              </p:ext>
            </p:extLst>
          </p:nvPr>
        </p:nvGraphicFramePr>
        <p:xfrm>
          <a:off x="3051848" y="2661382"/>
          <a:ext cx="2386012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2" imgW="736600" imgH="431800" progId="Equation.3">
                  <p:embed/>
                </p:oleObj>
              </mc:Choice>
              <mc:Fallback>
                <p:oleObj name="Equation" r:id="rId12" imgW="736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848" y="2661382"/>
                        <a:ext cx="2386012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795216"/>
              </p:ext>
            </p:extLst>
          </p:nvPr>
        </p:nvGraphicFramePr>
        <p:xfrm>
          <a:off x="7611148" y="2583594"/>
          <a:ext cx="26654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4" imgW="736600" imgH="431800" progId="Equation.3">
                  <p:embed/>
                </p:oleObj>
              </mc:Choice>
              <mc:Fallback>
                <p:oleObj name="Equation" r:id="rId14" imgW="736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148" y="2583594"/>
                        <a:ext cx="26654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648277"/>
              </p:ext>
            </p:extLst>
          </p:nvPr>
        </p:nvGraphicFramePr>
        <p:xfrm>
          <a:off x="3047085" y="5079144"/>
          <a:ext cx="240982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6" imgW="647419" imgH="393529" progId="Equation.3">
                  <p:embed/>
                </p:oleObj>
              </mc:Choice>
              <mc:Fallback>
                <p:oleObj name="Equation" r:id="rId16" imgW="64741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085" y="5079144"/>
                        <a:ext cx="2409825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630806"/>
              </p:ext>
            </p:extLst>
          </p:nvPr>
        </p:nvGraphicFramePr>
        <p:xfrm>
          <a:off x="7611148" y="4599719"/>
          <a:ext cx="26654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8" imgW="558558" imgH="393529" progId="Equation.3">
                  <p:embed/>
                </p:oleObj>
              </mc:Choice>
              <mc:Fallback>
                <p:oleObj name="Equation" r:id="rId18" imgW="55855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148" y="4599719"/>
                        <a:ext cx="26654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908895"/>
              </p:ext>
            </p:extLst>
          </p:nvPr>
        </p:nvGraphicFramePr>
        <p:xfrm>
          <a:off x="7596860" y="5558569"/>
          <a:ext cx="26797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20" imgW="1282700" imgH="393700" progId="Equation.3">
                  <p:embed/>
                </p:oleObj>
              </mc:Choice>
              <mc:Fallback>
                <p:oleObj name="Equation" r:id="rId20" imgW="1282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860" y="5558569"/>
                        <a:ext cx="26797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85258" y="6499274"/>
            <a:ext cx="1631000" cy="35872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800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11B45D8B-C297-414C-AEBE-891FC4D28D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7063" y="4333962"/>
            <a:ext cx="1999931" cy="252403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6B242EF5-4A27-42EF-8BAB-1FD6A4EFD1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736387">
            <a:off x="4926111" y="5054919"/>
            <a:ext cx="1606350" cy="188766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A549F275-234C-49A8-89B2-00A77CC225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96025" y="4221805"/>
            <a:ext cx="2309990" cy="263619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57EBC7F8-AF04-4E9E-8028-9C34D914FC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21618" y="-257942"/>
            <a:ext cx="1970382" cy="2322554"/>
          </a:xfrm>
          <a:prstGeom prst="rect">
            <a:avLst/>
          </a:prstGeom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754312" y="1247335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 1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49198"/>
              </p:ext>
            </p:extLst>
          </p:nvPr>
        </p:nvGraphicFramePr>
        <p:xfrm>
          <a:off x="2411412" y="3061848"/>
          <a:ext cx="2057400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7" imgW="647419" imgH="812447" progId="Equation.3">
                  <p:embed/>
                </p:oleObj>
              </mc:Choice>
              <mc:Fallback>
                <p:oleObj name="Equation" r:id="rId7" imgW="647419" imgH="812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2" y="3061848"/>
                        <a:ext cx="2057400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8005762" y="1171135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 2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24370"/>
              </p:ext>
            </p:extLst>
          </p:nvPr>
        </p:nvGraphicFramePr>
        <p:xfrm>
          <a:off x="7442200" y="2953898"/>
          <a:ext cx="2695575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9" imgW="927100" imgH="1219200" progId="Equation.3">
                  <p:embed/>
                </p:oleObj>
              </mc:Choice>
              <mc:Fallback>
                <p:oleObj name="Equation" r:id="rId9" imgW="927100" imgH="1219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2953898"/>
                        <a:ext cx="2695575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536708"/>
              </p:ext>
            </p:extLst>
          </p:nvPr>
        </p:nvGraphicFramePr>
        <p:xfrm>
          <a:off x="4881562" y="567885"/>
          <a:ext cx="21336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1" imgW="847522" imgH="419166" progId="Equation.3">
                  <p:embed/>
                </p:oleObj>
              </mc:Choice>
              <mc:Fallback>
                <p:oleObj name="Equation" r:id="rId11" imgW="847522" imgH="4191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2" y="567885"/>
                        <a:ext cx="21336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638163"/>
              </p:ext>
            </p:extLst>
          </p:nvPr>
        </p:nvGraphicFramePr>
        <p:xfrm>
          <a:off x="2411412" y="1882335"/>
          <a:ext cx="20574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3" imgW="723826" imgH="419166" progId="Equation.3">
                  <p:embed/>
                </p:oleObj>
              </mc:Choice>
              <mc:Fallback>
                <p:oleObj name="Equation" r:id="rId13" imgW="723826" imgH="4191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2" y="1882335"/>
                        <a:ext cx="20574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265947"/>
              </p:ext>
            </p:extLst>
          </p:nvPr>
        </p:nvGraphicFramePr>
        <p:xfrm>
          <a:off x="7704137" y="1771210"/>
          <a:ext cx="217011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5" imgW="667009" imgH="361819" progId="Equation.3">
                  <p:embed/>
                </p:oleObj>
              </mc:Choice>
              <mc:Fallback>
                <p:oleObj name="Equation" r:id="rId15" imgW="667009" imgH="3618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7" y="1771210"/>
                        <a:ext cx="217011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1909762" y="42423"/>
            <a:ext cx="38195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itchFamily="18" charset="0"/>
              </a:rPr>
              <a:t>Bài</a:t>
            </a:r>
            <a:r>
              <a:rPr lang="en-US" altLang="en-US" sz="2800" b="1" dirty="0">
                <a:latin typeface="Times New Roman" pitchFamily="18" charset="0"/>
              </a:rPr>
              <a:t> 3: </a:t>
            </a:r>
            <a:r>
              <a:rPr lang="en-US" altLang="en-US" sz="2800" b="1" dirty="0" err="1">
                <a:latin typeface="Times New Roman" pitchFamily="18" charset="0"/>
              </a:rPr>
              <a:t>Tính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bằng</a:t>
            </a:r>
            <a:r>
              <a:rPr lang="en-US" altLang="en-US" sz="2800" b="1" dirty="0">
                <a:latin typeface="Times New Roman" pitchFamily="18" charset="0"/>
              </a:rPr>
              <a:t> 2 </a:t>
            </a:r>
            <a:r>
              <a:rPr lang="en-US" altLang="en-US" sz="2800" b="1" dirty="0" err="1">
                <a:latin typeface="Times New Roman" pitchFamily="18" charset="0"/>
              </a:rPr>
              <a:t>cách</a:t>
            </a:r>
            <a:endParaRPr lang="en-US" altLang="en-US" sz="2800" b="1" dirty="0">
              <a:latin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85258" y="6499274"/>
            <a:ext cx="1631000" cy="35872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89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1814732" y="913606"/>
            <a:ext cx="9144000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</a:rPr>
              <a:t> 4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  <a:r>
              <a:rPr lang="en-US" alt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</a:rPr>
              <a:t>Cho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</a:rPr>
              <a:t>                      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</a:rPr>
              <a:t>Hỏ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</a:rPr>
              <a:t>đó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</a:rPr>
              <a:t>gấ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</a:rPr>
              <a:t>mấ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</a:rPr>
              <a:t>l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</a:rPr>
              <a:t>     ? </a:t>
            </a: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068021"/>
              </p:ext>
            </p:extLst>
          </p:nvPr>
        </p:nvGraphicFramePr>
        <p:xfrm>
          <a:off x="5396132" y="761206"/>
          <a:ext cx="1981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132" y="761206"/>
                        <a:ext cx="1981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167440"/>
              </p:ext>
            </p:extLst>
          </p:nvPr>
        </p:nvGraphicFramePr>
        <p:xfrm>
          <a:off x="3754657" y="1447006"/>
          <a:ext cx="3921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203112" imgH="393529" progId="Equation.DSMT4">
                  <p:embed/>
                </p:oleObj>
              </mc:Choice>
              <mc:Fallback>
                <p:oleObj name="Equation" r:id="rId5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657" y="1447006"/>
                        <a:ext cx="3921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1814732" y="2894806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400" b="1" i="1">
                <a:solidFill>
                  <a:srgbClr val="0000FF"/>
                </a:solidFill>
                <a:latin typeface="Times New Roman" pitchFamily="18" charset="0"/>
              </a:rPr>
              <a:t>Mẫu</a:t>
            </a:r>
            <a:r>
              <a:rPr lang="en-US" altLang="en-US" sz="2400" b="1" i="1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779978"/>
              </p:ext>
            </p:extLst>
          </p:nvPr>
        </p:nvGraphicFramePr>
        <p:xfrm>
          <a:off x="3033932" y="2590006"/>
          <a:ext cx="441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7" imgW="1497950" imgH="393529" progId="Equation.DSMT4">
                  <p:embed/>
                </p:oleObj>
              </mc:Choice>
              <mc:Fallback>
                <p:oleObj name="Equation" r:id="rId7" imgW="149795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932" y="2590006"/>
                        <a:ext cx="4419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7377332" y="2818606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 Vậy:      gấp 6 lần      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96043"/>
              </p:ext>
            </p:extLst>
          </p:nvPr>
        </p:nvGraphicFramePr>
        <p:xfrm>
          <a:off x="8367932" y="2590006"/>
          <a:ext cx="323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9" imgW="152334" imgH="393529" progId="Equation.DSMT4">
                  <p:embed/>
                </p:oleObj>
              </mc:Choice>
              <mc:Fallback>
                <p:oleObj name="Equation" r:id="rId9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932" y="2590006"/>
                        <a:ext cx="323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72755"/>
              </p:ext>
            </p:extLst>
          </p:nvPr>
        </p:nvGraphicFramePr>
        <p:xfrm>
          <a:off x="10253882" y="2513806"/>
          <a:ext cx="400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1" imgW="203112" imgH="393529" progId="Equation.DSMT4">
                  <p:embed/>
                </p:oleObj>
              </mc:Choice>
              <mc:Fallback>
                <p:oleObj name="Equation" r:id="rId11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3882" y="2513806"/>
                        <a:ext cx="4000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6B242EF5-4A27-42EF-8BAB-1FD6A4EFD1F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1736387">
            <a:off x="5216791" y="4450804"/>
            <a:ext cx="1606350" cy="1887666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0" y="6485206"/>
            <a:ext cx="1716258" cy="37279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79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11B45D8B-C297-414C-AEBE-891FC4D28D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7063" y="4333962"/>
            <a:ext cx="1999931" cy="252403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A549F275-234C-49A8-89B2-00A77CC225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96025" y="4221805"/>
            <a:ext cx="2309990" cy="263619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57EBC7F8-AF04-4E9E-8028-9C34D914FC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21618" y="-257942"/>
            <a:ext cx="1970382" cy="2322554"/>
          </a:xfrm>
          <a:prstGeom prst="rect">
            <a:avLst/>
          </a:prstGeom>
        </p:spPr>
      </p:pic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1611018" y="265912"/>
            <a:ext cx="109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Bài 4: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215617"/>
              </p:ext>
            </p:extLst>
          </p:nvPr>
        </p:nvGraphicFramePr>
        <p:xfrm>
          <a:off x="1763418" y="875512"/>
          <a:ext cx="128905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6" imgW="381148" imgH="380737" progId="Equation.3">
                  <p:embed/>
                </p:oleObj>
              </mc:Choice>
              <mc:Fallback>
                <p:oleObj name="Equation" r:id="rId6" imgW="381148" imgH="3807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418" y="875512"/>
                        <a:ext cx="128905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498356"/>
              </p:ext>
            </p:extLst>
          </p:nvPr>
        </p:nvGraphicFramePr>
        <p:xfrm>
          <a:off x="1785643" y="2475712"/>
          <a:ext cx="12731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8" imgW="381148" imgH="380737" progId="Equation.3">
                  <p:embed/>
                </p:oleObj>
              </mc:Choice>
              <mc:Fallback>
                <p:oleObj name="Equation" r:id="rId8" imgW="381148" imgH="3807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643" y="2475712"/>
                        <a:ext cx="12731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55345"/>
              </p:ext>
            </p:extLst>
          </p:nvPr>
        </p:nvGraphicFramePr>
        <p:xfrm>
          <a:off x="1752306" y="4369600"/>
          <a:ext cx="124142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10" imgW="381148" imgH="380737" progId="Equation.3">
                  <p:embed/>
                </p:oleObj>
              </mc:Choice>
              <mc:Fallback>
                <p:oleObj name="Equation" r:id="rId10" imgW="381148" imgH="3807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306" y="4369600"/>
                        <a:ext cx="1241425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74366"/>
              </p:ext>
            </p:extLst>
          </p:nvPr>
        </p:nvGraphicFramePr>
        <p:xfrm>
          <a:off x="3135018" y="799312"/>
          <a:ext cx="30480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12" imgW="1067096" imgH="380737" progId="Equation.3">
                  <p:embed/>
                </p:oleObj>
              </mc:Choice>
              <mc:Fallback>
                <p:oleObj name="Equation" r:id="rId12" imgW="1067096" imgH="3807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018" y="799312"/>
                        <a:ext cx="304800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457324"/>
              </p:ext>
            </p:extLst>
          </p:nvPr>
        </p:nvGraphicFramePr>
        <p:xfrm>
          <a:off x="3063581" y="2461425"/>
          <a:ext cx="3214687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14" imgW="1067096" imgH="380737" progId="Equation.3">
                  <p:embed/>
                </p:oleObj>
              </mc:Choice>
              <mc:Fallback>
                <p:oleObj name="Equation" r:id="rId14" imgW="1067096" imgH="3807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581" y="2461425"/>
                        <a:ext cx="3214687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134867"/>
              </p:ext>
            </p:extLst>
          </p:nvPr>
        </p:nvGraphicFramePr>
        <p:xfrm>
          <a:off x="3074693" y="4285462"/>
          <a:ext cx="318452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16" imgW="1086035" imgH="380737" progId="Equation.3">
                  <p:embed/>
                </p:oleObj>
              </mc:Choice>
              <mc:Fallback>
                <p:oleObj name="Equation" r:id="rId16" imgW="1086035" imgH="3807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693" y="4285462"/>
                        <a:ext cx="3184525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495756" y="1180312"/>
            <a:ext cx="30400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Vậy:        gấp 4 lần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46797"/>
              </p:ext>
            </p:extLst>
          </p:nvPr>
        </p:nvGraphicFramePr>
        <p:xfrm>
          <a:off x="7270456" y="789787"/>
          <a:ext cx="566737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18" imgW="133165" imgH="380737" progId="Equation.3">
                  <p:embed/>
                </p:oleObj>
              </mc:Choice>
              <mc:Fallback>
                <p:oleObj name="Equation" r:id="rId18" imgW="133165" imgH="3807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456" y="789787"/>
                        <a:ext cx="566737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53201"/>
              </p:ext>
            </p:extLst>
          </p:nvPr>
        </p:nvGraphicFramePr>
        <p:xfrm>
          <a:off x="9540581" y="875512"/>
          <a:ext cx="6810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20" imgW="190574" imgH="380737" progId="Equation.3">
                  <p:embed/>
                </p:oleObj>
              </mc:Choice>
              <mc:Fallback>
                <p:oleObj name="Equation" r:id="rId20" imgW="190574" imgH="3807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581" y="875512"/>
                        <a:ext cx="681037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567193" y="2932912"/>
            <a:ext cx="3038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Vậy:       gấp 3 lần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568781" y="4725200"/>
            <a:ext cx="30384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Vậy:       gấp 2 lần</a:t>
            </a: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276455"/>
              </p:ext>
            </p:extLst>
          </p:nvPr>
        </p:nvGraphicFramePr>
        <p:xfrm>
          <a:off x="7365706" y="2542387"/>
          <a:ext cx="5842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22" imgW="142635" imgH="380737" progId="Equation.3">
                  <p:embed/>
                </p:oleObj>
              </mc:Choice>
              <mc:Fallback>
                <p:oleObj name="Equation" r:id="rId22" imgW="142635" imgH="3807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706" y="2542387"/>
                        <a:ext cx="5842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277528"/>
              </p:ext>
            </p:extLst>
          </p:nvPr>
        </p:nvGraphicFramePr>
        <p:xfrm>
          <a:off x="7454606" y="4401350"/>
          <a:ext cx="60007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24" imgW="142635" imgH="380737" progId="Equation.3">
                  <p:embed/>
                </p:oleObj>
              </mc:Choice>
              <mc:Fallback>
                <p:oleObj name="Equation" r:id="rId24" imgW="142635" imgH="3807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606" y="4401350"/>
                        <a:ext cx="600075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963270"/>
              </p:ext>
            </p:extLst>
          </p:nvPr>
        </p:nvGraphicFramePr>
        <p:xfrm>
          <a:off x="9480256" y="4404525"/>
          <a:ext cx="6731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26" imgW="190574" imgH="380737" progId="Equation.3">
                  <p:embed/>
                </p:oleObj>
              </mc:Choice>
              <mc:Fallback>
                <p:oleObj name="Equation" r:id="rId26" imgW="190574" imgH="3807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0256" y="4404525"/>
                        <a:ext cx="67310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358957"/>
              </p:ext>
            </p:extLst>
          </p:nvPr>
        </p:nvGraphicFramePr>
        <p:xfrm>
          <a:off x="9492956" y="2596362"/>
          <a:ext cx="6905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28" imgW="190574" imgH="380737" progId="Equation.3">
                  <p:embed/>
                </p:oleObj>
              </mc:Choice>
              <mc:Fallback>
                <p:oleObj name="Equation" r:id="rId28" imgW="190574" imgH="3807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2956" y="2596362"/>
                        <a:ext cx="69056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ounded Rectangle 21"/>
          <p:cNvSpPr/>
          <p:nvPr/>
        </p:nvSpPr>
        <p:spPr>
          <a:xfrm>
            <a:off x="85258" y="6499274"/>
            <a:ext cx="1631000" cy="35872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877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71"/>
          <p:cNvSpPr>
            <a:spLocks noChangeArrowheads="1" noChangeShapeType="1" noTextEdit="1"/>
          </p:cNvSpPr>
          <p:nvPr/>
        </p:nvSpPr>
        <p:spPr bwMode="auto">
          <a:xfrm>
            <a:off x="914400" y="1600200"/>
            <a:ext cx="10058400" cy="297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vi-V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: Ai nhanh – Ai đúng </a:t>
            </a:r>
            <a:endParaRPr lang="en-US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7365F905-75FA-45F5-BEC3-7A1809BE481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12" r="2000"/>
          <a:stretch/>
        </p:blipFill>
        <p:spPr>
          <a:xfrm>
            <a:off x="-102326" y="0"/>
            <a:ext cx="12488091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57EBC7F8-AF04-4E9E-8028-9C34D914FC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9970" y="4429919"/>
            <a:ext cx="1970382" cy="232255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C0F405A-9EB4-4A09-ACFD-282886E59E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9669" y="31021"/>
            <a:ext cx="1399037" cy="123359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21195CBE-0390-496B-94A5-D86586CB176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3324" t="3061"/>
          <a:stretch/>
        </p:blipFill>
        <p:spPr>
          <a:xfrm>
            <a:off x="9910217" y="2467755"/>
            <a:ext cx="1486461" cy="165576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6B242EF5-4A27-42EF-8BAB-1FD6A4EFD1F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736387">
            <a:off x="57551" y="2658205"/>
            <a:ext cx="1606350" cy="188766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58794" y="2278966"/>
            <a:ext cx="626012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dirty="0" smtClean="0">
                <a:solidFill>
                  <a:srgbClr val="FF0000"/>
                </a:solidFill>
              </a:rPr>
              <a:t>CỦNG CỐ</a:t>
            </a:r>
            <a:endParaRPr lang="en-US" sz="8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381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5900" y="1030289"/>
            <a:ext cx="1320800" cy="85248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  <a:headEnd/>
            <a:tailEnd/>
          </a:ln>
        </p:spPr>
      </p:pic>
      <p:sp>
        <p:nvSpPr>
          <p:cNvPr id="5174" name="Text Box 54"/>
          <p:cNvSpPr txBox="1">
            <a:spLocks noChangeArrowheads="1"/>
          </p:cNvSpPr>
          <p:nvPr/>
        </p:nvSpPr>
        <p:spPr bwMode="auto">
          <a:xfrm>
            <a:off x="10752667" y="876301"/>
            <a:ext cx="565151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FF00"/>
                </a:solidFill>
                <a:latin typeface="Times New Roman" pitchFamily="18" charset="0"/>
              </a:rPr>
              <a:t>s</a:t>
            </a:r>
          </a:p>
        </p:txBody>
      </p:sp>
      <p:sp>
        <p:nvSpPr>
          <p:cNvPr id="19460" name="Text Box 76"/>
          <p:cNvSpPr txBox="1">
            <a:spLocks noChangeArrowheads="1"/>
          </p:cNvSpPr>
          <p:nvPr/>
        </p:nvSpPr>
        <p:spPr bwMode="auto">
          <a:xfrm>
            <a:off x="203200" y="457201"/>
            <a:ext cx="1036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B050"/>
                </a:solidFill>
                <a:latin typeface="Times New Roman" pitchFamily="18" charset="0"/>
              </a:rPr>
              <a:t>Đúng</a:t>
            </a:r>
            <a:r>
              <a:rPr lang="en-US" altLang="en-US" sz="2800" b="1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itchFamily="18" charset="0"/>
              </a:rPr>
              <a:t>ghi</a:t>
            </a:r>
            <a:r>
              <a:rPr lang="en-US" altLang="en-US" sz="2800" b="1" dirty="0">
                <a:solidFill>
                  <a:srgbClr val="00B050"/>
                </a:solidFill>
                <a:latin typeface="Times New Roman" pitchFamily="18" charset="0"/>
              </a:rPr>
              <a:t> Đ ;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itchFamily="18" charset="0"/>
              </a:rPr>
              <a:t>Sai</a:t>
            </a:r>
            <a:r>
              <a:rPr lang="en-US" altLang="en-US" sz="2800" b="1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itchFamily="18" charset="0"/>
              </a:rPr>
              <a:t>ghi</a:t>
            </a:r>
            <a:r>
              <a:rPr lang="en-US" altLang="en-US" sz="2800" b="1" dirty="0">
                <a:solidFill>
                  <a:srgbClr val="00B050"/>
                </a:solidFill>
                <a:latin typeface="Times New Roman" pitchFamily="18" charset="0"/>
              </a:rPr>
              <a:t> S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itchFamily="18" charset="0"/>
              </a:rPr>
              <a:t>vào</a:t>
            </a:r>
            <a:r>
              <a:rPr lang="en-US" altLang="en-US" sz="2800" b="1" dirty="0">
                <a:solidFill>
                  <a:srgbClr val="00B050"/>
                </a:solidFill>
                <a:latin typeface="Times New Roman" pitchFamily="18" charset="0"/>
              </a:rPr>
              <a:t> ô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itchFamily="18" charset="0"/>
              </a:rPr>
              <a:t>trống</a:t>
            </a:r>
            <a:endParaRPr lang="en-US" altLang="en-US" sz="2800" b="1" dirty="0">
              <a:solidFill>
                <a:srgbClr val="00B050"/>
              </a:solidFill>
              <a:latin typeface="Times New Roman" pitchFamily="18" charset="0"/>
            </a:endParaRPr>
          </a:p>
        </p:txBody>
      </p:sp>
      <p:pic>
        <p:nvPicPr>
          <p:cNvPr id="19461" name="Picture 8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5900" y="2114550"/>
            <a:ext cx="1320800" cy="852488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  <a:headEnd/>
            <a:tailEnd/>
          </a:ln>
        </p:spPr>
      </p:pic>
      <p:pic>
        <p:nvPicPr>
          <p:cNvPr id="19462" name="Picture 9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2100" y="4373564"/>
            <a:ext cx="1320800" cy="85248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  <a:headEnd/>
            <a:tailEnd/>
          </a:ln>
        </p:spPr>
      </p:pic>
      <p:sp>
        <p:nvSpPr>
          <p:cNvPr id="5211" name="Text Box 91"/>
          <p:cNvSpPr txBox="1">
            <a:spLocks noChangeArrowheads="1"/>
          </p:cNvSpPr>
          <p:nvPr/>
        </p:nvSpPr>
        <p:spPr bwMode="auto">
          <a:xfrm>
            <a:off x="10629900" y="2135188"/>
            <a:ext cx="8128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rgbClr val="FFFF00"/>
                </a:solidFill>
                <a:latin typeface="Times New Roman" pitchFamily="18" charset="0"/>
              </a:rPr>
              <a:t>Đ</a:t>
            </a:r>
          </a:p>
        </p:txBody>
      </p:sp>
      <p:sp>
        <p:nvSpPr>
          <p:cNvPr id="5213" name="Text Box 93"/>
          <p:cNvSpPr txBox="1">
            <a:spLocks noChangeArrowheads="1"/>
          </p:cNvSpPr>
          <p:nvPr/>
        </p:nvSpPr>
        <p:spPr bwMode="auto">
          <a:xfrm>
            <a:off x="10752667" y="4233864"/>
            <a:ext cx="768351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FF00"/>
                </a:solidFill>
                <a:latin typeface="Times New Roman" pitchFamily="18" charset="0"/>
              </a:rPr>
              <a:t>s</a:t>
            </a:r>
          </a:p>
        </p:txBody>
      </p:sp>
      <p:pic>
        <p:nvPicPr>
          <p:cNvPr id="19465" name="Picture 1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2100" y="5568950"/>
            <a:ext cx="1320800" cy="852488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  <a:headEnd/>
            <a:tailEnd/>
          </a:ln>
        </p:spPr>
      </p:pic>
      <p:sp>
        <p:nvSpPr>
          <p:cNvPr id="5246" name="Text Box 126"/>
          <p:cNvSpPr txBox="1">
            <a:spLocks noChangeArrowheads="1"/>
          </p:cNvSpPr>
          <p:nvPr/>
        </p:nvSpPr>
        <p:spPr bwMode="auto">
          <a:xfrm>
            <a:off x="10727267" y="5634038"/>
            <a:ext cx="768351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rgbClr val="FFFF00"/>
                </a:solidFill>
                <a:latin typeface="Times New Roman" pitchFamily="18" charset="0"/>
              </a:rPr>
              <a:t>Đ</a:t>
            </a:r>
          </a:p>
        </p:txBody>
      </p:sp>
      <p:pic>
        <p:nvPicPr>
          <p:cNvPr id="19467" name="Picture 1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2100" y="3217864"/>
            <a:ext cx="1320800" cy="85248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  <a:headEnd/>
            <a:tailEnd/>
          </a:ln>
        </p:spPr>
      </p:pic>
      <p:sp>
        <p:nvSpPr>
          <p:cNvPr id="5249" name="Text Box 129"/>
          <p:cNvSpPr txBox="1">
            <a:spLocks noChangeArrowheads="1"/>
          </p:cNvSpPr>
          <p:nvPr/>
        </p:nvSpPr>
        <p:spPr bwMode="auto">
          <a:xfrm>
            <a:off x="10706100" y="3265488"/>
            <a:ext cx="8128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rgbClr val="FFFF00"/>
                </a:solidFill>
                <a:latin typeface="Times New Roman" pitchFamily="18" charset="0"/>
              </a:rPr>
              <a:t>Đ</a:t>
            </a:r>
          </a:p>
        </p:txBody>
      </p:sp>
      <p:sp>
        <p:nvSpPr>
          <p:cNvPr id="19469" name="Text Box 134"/>
          <p:cNvSpPr txBox="1">
            <a:spLocks noChangeArrowheads="1"/>
          </p:cNvSpPr>
          <p:nvPr/>
        </p:nvSpPr>
        <p:spPr bwMode="auto">
          <a:xfrm>
            <a:off x="1320800" y="1344613"/>
            <a:ext cx="599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>
              <a:latin typeface="Tahoma" pitchFamily="34" charset="0"/>
            </a:endParaRPr>
          </a:p>
        </p:txBody>
      </p:sp>
      <p:graphicFrame>
        <p:nvGraphicFramePr>
          <p:cNvPr id="19470" name="Object 13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753534" y="2052638"/>
          <a:ext cx="373591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Equation" r:id="rId5" imgW="1205977" imgH="393529" progId="Equation.3">
                  <p:embed/>
                </p:oleObj>
              </mc:Choice>
              <mc:Fallback>
                <p:oleObj name="Equation" r:id="rId5" imgW="120597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34" y="2052638"/>
                        <a:ext cx="373591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4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02734" y="3216275"/>
          <a:ext cx="216323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Equation" r:id="rId7" imgW="698197" imgH="393529" progId="Equation.3">
                  <p:embed/>
                </p:oleObj>
              </mc:Choice>
              <mc:Fallback>
                <p:oleObj name="Equation" r:id="rId7" imgW="69819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34" y="3216275"/>
                        <a:ext cx="216323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4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7567" y="4283076"/>
          <a:ext cx="255693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9" imgW="774364" imgH="393529" progId="Equation.DSMT4">
                  <p:embed/>
                </p:oleObj>
              </mc:Choice>
              <mc:Fallback>
                <p:oleObj name="Equation" r:id="rId9" imgW="77436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67" y="4283076"/>
                        <a:ext cx="255693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8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68867" y="5500688"/>
          <a:ext cx="387773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11" imgW="1155700" imgH="393700" progId="Equation.3">
                  <p:embed/>
                </p:oleObj>
              </mc:Choice>
              <mc:Fallback>
                <p:oleObj name="Equation" r:id="rId11" imgW="1155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67" y="5500688"/>
                        <a:ext cx="387773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50"/>
          <p:cNvGraphicFramePr>
            <a:graphicFrameLocks noChangeAspect="1"/>
          </p:cNvGraphicFramePr>
          <p:nvPr/>
        </p:nvGraphicFramePr>
        <p:xfrm>
          <a:off x="472017" y="1077913"/>
          <a:ext cx="487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13" imgW="1155700" imgH="393700" progId="Equation.3">
                  <p:embed/>
                </p:oleObj>
              </mc:Choice>
              <mc:Fallback>
                <p:oleObj name="Equation" r:id="rId13" imgW="1155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17" y="1077913"/>
                        <a:ext cx="487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52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15" imgW="114151" imgH="215619" progId="Equation.3">
                  <p:embed/>
                </p:oleObj>
              </mc:Choice>
              <mc:Fallback>
                <p:oleObj name="Equation" r:id="rId1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156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17" imgW="114151" imgH="215619" progId="Equation.3">
                  <p:embed/>
                </p:oleObj>
              </mc:Choice>
              <mc:Fallback>
                <p:oleObj name="Equation" r:id="rId17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160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18" imgW="114151" imgH="215619" progId="Equation.3">
                  <p:embed/>
                </p:oleObj>
              </mc:Choice>
              <mc:Fallback>
                <p:oleObj name="Equation" r:id="rId18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161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19" imgW="114151" imgH="215619" progId="Equation.3">
                  <p:embed/>
                </p:oleObj>
              </mc:Choice>
              <mc:Fallback>
                <p:oleObj name="Equation" r:id="rId19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162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20" imgW="114151" imgH="215619" progId="Equation.3">
                  <p:embed/>
                </p:oleObj>
              </mc:Choice>
              <mc:Fallback>
                <p:oleObj name="Equation" r:id="rId20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163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21" imgW="114151" imgH="215619" progId="Equation.3">
                  <p:embed/>
                </p:oleObj>
              </mc:Choice>
              <mc:Fallback>
                <p:oleObj name="Equation" r:id="rId21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164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22" imgW="114151" imgH="215619" progId="Equation.3">
                  <p:embed/>
                </p:oleObj>
              </mc:Choice>
              <mc:Fallback>
                <p:oleObj name="Equation" r:id="rId22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Object 165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23" imgW="114151" imgH="215619" progId="Equation.3">
                  <p:embed/>
                </p:oleObj>
              </mc:Choice>
              <mc:Fallback>
                <p:oleObj name="Equation" r:id="rId2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3" name="Object 166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" name="Equation" r:id="rId24" imgW="114151" imgH="215619" progId="Equation.3">
                  <p:embed/>
                </p:oleObj>
              </mc:Choice>
              <mc:Fallback>
                <p:oleObj name="Equation" r:id="rId2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4" name="Object 167"/>
          <p:cNvGraphicFramePr>
            <a:graphicFrameLocks noChangeAspect="1"/>
          </p:cNvGraphicFramePr>
          <p:nvPr/>
        </p:nvGraphicFramePr>
        <p:xfrm>
          <a:off x="6093885" y="3014663"/>
          <a:ext cx="4233" cy="1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" name="Equation" r:id="rId25" imgW="114151" imgH="215619" progId="Equation.3">
                  <p:embed/>
                </p:oleObj>
              </mc:Choice>
              <mc:Fallback>
                <p:oleObj name="Equation" r:id="rId2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885" y="3014663"/>
                        <a:ext cx="4233" cy="1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5" name="Object 169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" name="Equation" r:id="rId26" imgW="114151" imgH="215619" progId="Equation.3">
                  <p:embed/>
                </p:oleObj>
              </mc:Choice>
              <mc:Fallback>
                <p:oleObj name="Equation" r:id="rId2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6" name="Object 170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Equation" r:id="rId27" imgW="114151" imgH="215619" progId="Equation.3">
                  <p:embed/>
                </p:oleObj>
              </mc:Choice>
              <mc:Fallback>
                <p:oleObj name="Equation" r:id="rId27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7" name="Object 171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Equation" r:id="rId28" imgW="114151" imgH="215619" progId="Equation.3">
                  <p:embed/>
                </p:oleObj>
              </mc:Choice>
              <mc:Fallback>
                <p:oleObj name="Equation" r:id="rId28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8" name="Object 172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29" imgW="114151" imgH="215619" progId="Equation.3">
                  <p:embed/>
                </p:oleObj>
              </mc:Choice>
              <mc:Fallback>
                <p:oleObj name="Equation" r:id="rId29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9" name="Object 173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Equation" r:id="rId30" imgW="114151" imgH="215619" progId="Equation.3">
                  <p:embed/>
                </p:oleObj>
              </mc:Choice>
              <mc:Fallback>
                <p:oleObj name="Equation" r:id="rId30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0" name="Object 174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31" imgW="114151" imgH="215619" progId="Equation.3">
                  <p:embed/>
                </p:oleObj>
              </mc:Choice>
              <mc:Fallback>
                <p:oleObj name="Equation" r:id="rId31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1" name="Object 175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Equation" r:id="rId32" imgW="114151" imgH="215619" progId="Equation.3">
                  <p:embed/>
                </p:oleObj>
              </mc:Choice>
              <mc:Fallback>
                <p:oleObj name="Equation" r:id="rId32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2" name="Object 185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" name="Equation" r:id="rId33" imgW="114151" imgH="215619" progId="Equation.3">
                  <p:embed/>
                </p:oleObj>
              </mc:Choice>
              <mc:Fallback>
                <p:oleObj name="Equation" r:id="rId3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3" name="Object 186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" name="Equation" r:id="rId34" imgW="114151" imgH="215619" progId="Equation.3">
                  <p:embed/>
                </p:oleObj>
              </mc:Choice>
              <mc:Fallback>
                <p:oleObj name="Equation" r:id="rId3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4" name="Object 187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Equation" r:id="rId35" imgW="114151" imgH="215619" progId="Equation.3">
                  <p:embed/>
                </p:oleObj>
              </mc:Choice>
              <mc:Fallback>
                <p:oleObj name="Equation" r:id="rId3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5" name="Object 188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Equation" r:id="rId36" imgW="114151" imgH="215619" progId="Equation.3">
                  <p:embed/>
                </p:oleObj>
              </mc:Choice>
              <mc:Fallback>
                <p:oleObj name="Equation" r:id="rId3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6" name="Object 190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Equation" r:id="rId37" imgW="114151" imgH="215619" progId="Equation.3">
                  <p:embed/>
                </p:oleObj>
              </mc:Choice>
              <mc:Fallback>
                <p:oleObj name="Equation" r:id="rId37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7" name="Object 191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Equation" r:id="rId38" imgW="114151" imgH="215619" progId="Equation.3">
                  <p:embed/>
                </p:oleObj>
              </mc:Choice>
              <mc:Fallback>
                <p:oleObj name="Equation" r:id="rId38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8" name="Object 193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" name="Equation" r:id="rId39" imgW="114151" imgH="215619" progId="Equation.3">
                  <p:embed/>
                </p:oleObj>
              </mc:Choice>
              <mc:Fallback>
                <p:oleObj name="Equation" r:id="rId39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9" name="Object 194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Equation" r:id="rId40" imgW="114151" imgH="215619" progId="Equation.3">
                  <p:embed/>
                </p:oleObj>
              </mc:Choice>
              <mc:Fallback>
                <p:oleObj name="Equation" r:id="rId40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0" name="Object 195"/>
          <p:cNvGraphicFramePr>
            <a:graphicFrameLocks noChangeAspect="1"/>
          </p:cNvGraphicFramePr>
          <p:nvPr/>
        </p:nvGraphicFramePr>
        <p:xfrm>
          <a:off x="6019800" y="29130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41" imgW="114151" imgH="215619" progId="Equation.3">
                  <p:embed/>
                </p:oleObj>
              </mc:Choice>
              <mc:Fallback>
                <p:oleObj name="Equation" r:id="rId41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130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3"/>
          <p:cNvGraphicFramePr>
            <a:graphicFrameLocks noChangeAspect="1"/>
          </p:cNvGraphicFramePr>
          <p:nvPr/>
        </p:nvGraphicFramePr>
        <p:xfrm>
          <a:off x="5452534" y="1022350"/>
          <a:ext cx="474768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42" imgW="1358310" imgH="393529" progId="Equation.3">
                  <p:embed/>
                </p:oleObj>
              </mc:Choice>
              <mc:Fallback>
                <p:oleObj name="Equation" r:id="rId42" imgW="135831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534" y="1022350"/>
                        <a:ext cx="4747684" cy="9144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4"/>
          <p:cNvGraphicFramePr>
            <a:graphicFrameLocks noChangeAspect="1"/>
          </p:cNvGraphicFramePr>
          <p:nvPr/>
        </p:nvGraphicFramePr>
        <p:xfrm>
          <a:off x="5452533" y="4283075"/>
          <a:ext cx="354753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44" imgW="1016000" imgH="393700" progId="Equation.3">
                  <p:embed/>
                </p:oleObj>
              </mc:Choice>
              <mc:Fallback>
                <p:oleObj name="Equation" r:id="rId44" imgW="101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533" y="4283075"/>
                        <a:ext cx="3547533" cy="9144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0" y="6569612"/>
            <a:ext cx="1744394" cy="28838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574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4" grpId="0"/>
      <p:bldP spid="5211" grpId="0"/>
      <p:bldP spid="5213" grpId="0"/>
      <p:bldP spid="5246" grpId="0"/>
      <p:bldP spid="524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518E6D2-C36F-4E56-8CCA-EF549CA12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7C04BFE-097B-4BC1-BFF4-B508C4914B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7365F905-75FA-45F5-BEC3-7A1809BE481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12" r="2000"/>
          <a:stretch/>
        </p:blipFill>
        <p:spPr>
          <a:xfrm>
            <a:off x="-102326" y="0"/>
            <a:ext cx="12488091" cy="685800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829C7F1D-EAD5-432A-9E76-64A032CA719C}"/>
              </a:ext>
            </a:extLst>
          </p:cNvPr>
          <p:cNvGrpSpPr/>
          <p:nvPr/>
        </p:nvGrpSpPr>
        <p:grpSpPr>
          <a:xfrm>
            <a:off x="2316333" y="1135657"/>
            <a:ext cx="7238794" cy="2235585"/>
            <a:chOff x="1298330" y="1444488"/>
            <a:chExt cx="9186035" cy="3516957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xmlns="" id="{19EC4348-1E7A-403A-89B4-71DE434B1280}"/>
                </a:ext>
              </a:extLst>
            </p:cNvPr>
            <p:cNvSpPr txBox="1"/>
            <p:nvPr/>
          </p:nvSpPr>
          <p:spPr>
            <a:xfrm>
              <a:off x="1298330" y="1444488"/>
              <a:ext cx="9186035" cy="3486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800" b="1" dirty="0" err="1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Chúc</a:t>
              </a:r>
              <a:r>
                <a:rPr lang="en-US" sz="13800" b="1" dirty="0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 </a:t>
              </a:r>
              <a:r>
                <a:rPr lang="en-US" sz="13800" b="1" dirty="0" err="1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các</a:t>
              </a:r>
              <a:r>
                <a:rPr lang="en-US" sz="13800" b="1" dirty="0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 con</a:t>
              </a:r>
              <a:endParaRPr lang="vi-VN" sz="13800" b="1" dirty="0">
                <a:ln w="152400"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9794D5BE-6A28-401A-BE68-8783411DF06E}"/>
                </a:ext>
              </a:extLst>
            </p:cNvPr>
            <p:cNvSpPr txBox="1"/>
            <p:nvPr/>
          </p:nvSpPr>
          <p:spPr>
            <a:xfrm>
              <a:off x="1397445" y="1475313"/>
              <a:ext cx="8999889" cy="3486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800" b="1" dirty="0" err="1">
                  <a:gradFill flip="none" rotWithShape="1">
                    <a:gsLst>
                      <a:gs pos="43000">
                        <a:srgbClr val="55D1BE"/>
                      </a:gs>
                      <a:gs pos="62000">
                        <a:srgbClr val="FF4554"/>
                      </a:gs>
                      <a:gs pos="83000">
                        <a:srgbClr val="FFA633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Chúc</a:t>
              </a:r>
              <a:r>
                <a:rPr lang="en-US" sz="13800" b="1" dirty="0">
                  <a:gradFill flip="none" rotWithShape="1">
                    <a:gsLst>
                      <a:gs pos="43000">
                        <a:srgbClr val="55D1BE"/>
                      </a:gs>
                      <a:gs pos="62000">
                        <a:srgbClr val="FF4554"/>
                      </a:gs>
                      <a:gs pos="83000">
                        <a:srgbClr val="FFA633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 </a:t>
              </a:r>
              <a:r>
                <a:rPr lang="en-US" sz="13800" b="1" dirty="0" err="1">
                  <a:gradFill flip="none" rotWithShape="1">
                    <a:gsLst>
                      <a:gs pos="43000">
                        <a:srgbClr val="55D1BE"/>
                      </a:gs>
                      <a:gs pos="62000">
                        <a:srgbClr val="FF4554"/>
                      </a:gs>
                      <a:gs pos="83000">
                        <a:srgbClr val="FFA633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các</a:t>
              </a:r>
              <a:r>
                <a:rPr lang="en-US" sz="13800" b="1" dirty="0">
                  <a:gradFill flip="none" rotWithShape="1">
                    <a:gsLst>
                      <a:gs pos="43000">
                        <a:srgbClr val="55D1BE"/>
                      </a:gs>
                      <a:gs pos="62000">
                        <a:srgbClr val="FF4554"/>
                      </a:gs>
                      <a:gs pos="83000">
                        <a:srgbClr val="FFA633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 con</a:t>
              </a:r>
              <a:endParaRPr lang="vi-VN" sz="13800" b="1" dirty="0">
                <a:gradFill flip="none" rotWithShape="1">
                  <a:gsLst>
                    <a:gs pos="43000">
                      <a:srgbClr val="55D1BE"/>
                    </a:gs>
                    <a:gs pos="62000">
                      <a:srgbClr val="FF4554"/>
                    </a:gs>
                    <a:gs pos="83000">
                      <a:srgbClr val="FFA633"/>
                    </a:gs>
                  </a:gsLst>
                  <a:lin ang="5400000" scaled="1"/>
                  <a:tileRect/>
                </a:gradFill>
              </a:endParaRP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57EBC7F8-AF04-4E9E-8028-9C34D914FC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9970" y="4429919"/>
            <a:ext cx="1970382" cy="232255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DC0F405A-9EB4-4A09-ACFD-282886E59E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9669" y="31021"/>
            <a:ext cx="1399037" cy="123359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21195CBE-0390-496B-94A5-D86586CB176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3324" t="3061"/>
          <a:stretch/>
        </p:blipFill>
        <p:spPr>
          <a:xfrm>
            <a:off x="9910217" y="2467755"/>
            <a:ext cx="1486461" cy="165576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6B242EF5-4A27-42EF-8BAB-1FD6A4EFD1F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736387">
            <a:off x="57551" y="2658205"/>
            <a:ext cx="1606350" cy="188766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16CE0B9A-DE66-4320-9BD7-7048331183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63795" y="4816662"/>
            <a:ext cx="1512878" cy="176252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952F69CE-536F-40A7-A412-85219270EBC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26922" y="105527"/>
            <a:ext cx="2091109" cy="1450974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B91CE44C-69DC-49EF-B1CE-D648C0E04A89}"/>
              </a:ext>
            </a:extLst>
          </p:cNvPr>
          <p:cNvGrpSpPr/>
          <p:nvPr/>
        </p:nvGrpSpPr>
        <p:grpSpPr>
          <a:xfrm>
            <a:off x="3726007" y="2745486"/>
            <a:ext cx="4457597" cy="2223416"/>
            <a:chOff x="1298330" y="1432806"/>
            <a:chExt cx="9186035" cy="3497814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xmlns="" id="{FC2C1162-AE38-4686-8C8F-4D156E732C08}"/>
                </a:ext>
              </a:extLst>
            </p:cNvPr>
            <p:cNvSpPr txBox="1"/>
            <p:nvPr/>
          </p:nvSpPr>
          <p:spPr>
            <a:xfrm>
              <a:off x="1298330" y="1444488"/>
              <a:ext cx="9186035" cy="3486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800" b="1" dirty="0" err="1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học</a:t>
              </a:r>
              <a:r>
                <a:rPr lang="en-US" sz="13800" b="1" dirty="0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 </a:t>
              </a:r>
              <a:r>
                <a:rPr lang="en-US" sz="13800" b="1" dirty="0" err="1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tôt</a:t>
              </a:r>
              <a:endParaRPr lang="vi-VN" sz="13800" b="1" dirty="0">
                <a:ln w="152400"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xmlns="" id="{7D6EE4A9-1EC0-4A42-B219-0F8C82D17B5B}"/>
                </a:ext>
              </a:extLst>
            </p:cNvPr>
            <p:cNvSpPr txBox="1"/>
            <p:nvPr/>
          </p:nvSpPr>
          <p:spPr>
            <a:xfrm>
              <a:off x="1391402" y="1432806"/>
              <a:ext cx="8999889" cy="34861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800" b="1" dirty="0" err="1">
                  <a:gradFill flip="none" rotWithShape="1">
                    <a:gsLst>
                      <a:gs pos="43000">
                        <a:srgbClr val="55D1BE"/>
                      </a:gs>
                      <a:gs pos="62000">
                        <a:srgbClr val="FF4554"/>
                      </a:gs>
                      <a:gs pos="83000">
                        <a:srgbClr val="FFA633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học</a:t>
              </a:r>
              <a:r>
                <a:rPr lang="en-US" sz="13800" b="1" dirty="0">
                  <a:gradFill flip="none" rotWithShape="1">
                    <a:gsLst>
                      <a:gs pos="43000">
                        <a:srgbClr val="55D1BE"/>
                      </a:gs>
                      <a:gs pos="62000">
                        <a:srgbClr val="FF4554"/>
                      </a:gs>
                      <a:gs pos="83000">
                        <a:srgbClr val="FFA633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 </a:t>
              </a:r>
              <a:r>
                <a:rPr lang="en-US" sz="13800" b="1" dirty="0" err="1">
                  <a:gradFill flip="none" rotWithShape="1">
                    <a:gsLst>
                      <a:gs pos="43000">
                        <a:srgbClr val="55D1BE"/>
                      </a:gs>
                      <a:gs pos="62000">
                        <a:srgbClr val="FF4554"/>
                      </a:gs>
                      <a:gs pos="83000">
                        <a:srgbClr val="FFA633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tốt</a:t>
              </a:r>
              <a:endParaRPr lang="vi-VN" sz="13800" b="1" dirty="0">
                <a:gradFill flip="none" rotWithShape="1">
                  <a:gsLst>
                    <a:gs pos="43000">
                      <a:srgbClr val="55D1BE"/>
                    </a:gs>
                    <a:gs pos="62000">
                      <a:srgbClr val="FF4554"/>
                    </a:gs>
                    <a:gs pos="83000">
                      <a:srgbClr val="FFA633"/>
                    </a:gs>
                  </a:gsLst>
                  <a:lin ang="5400000" scaled="1"/>
                  <a:tileRect/>
                </a:gra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6105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xmlns="" id="{EDC929F2-E2CA-4091-8831-F5EFDC7E3A63}"/>
              </a:ext>
            </a:extLst>
          </p:cNvPr>
          <p:cNvSpPr/>
          <p:nvPr/>
        </p:nvSpPr>
        <p:spPr>
          <a:xfrm flipV="1">
            <a:off x="1197061" y="141112"/>
            <a:ext cx="5505887" cy="1379057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solidFill>
              <a:srgbClr val="FFFFF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633B1478-5CA9-43EA-BC84-02C53E8FE294}"/>
              </a:ext>
            </a:extLst>
          </p:cNvPr>
          <p:cNvGrpSpPr/>
          <p:nvPr/>
        </p:nvGrpSpPr>
        <p:grpSpPr>
          <a:xfrm>
            <a:off x="-426304" y="1327597"/>
            <a:ext cx="9186035" cy="1862048"/>
            <a:chOff x="1298330" y="1444488"/>
            <a:chExt cx="9186035" cy="1862048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F8584593-C050-4F18-B65D-CD9F35639175}"/>
                </a:ext>
              </a:extLst>
            </p:cNvPr>
            <p:cNvSpPr txBox="1"/>
            <p:nvPr/>
          </p:nvSpPr>
          <p:spPr>
            <a:xfrm>
              <a:off x="1298330" y="1444488"/>
              <a:ext cx="9186035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500" b="1" dirty="0" err="1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Món</a:t>
              </a:r>
              <a:r>
                <a:rPr lang="en-US" sz="11500" b="1" dirty="0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 </a:t>
              </a:r>
              <a:r>
                <a:rPr lang="en-US" sz="11500" b="1" dirty="0" err="1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quà</a:t>
              </a:r>
              <a:r>
                <a:rPr lang="en-US" sz="11500" b="1" dirty="0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 </a:t>
              </a:r>
              <a:r>
                <a:rPr lang="en-US" sz="11500" b="1" dirty="0" err="1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tặng</a:t>
              </a:r>
              <a:r>
                <a:rPr lang="en-US" sz="11500" b="1" dirty="0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 </a:t>
              </a:r>
              <a:r>
                <a:rPr lang="en-US" sz="11500" b="1" dirty="0" err="1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bà</a:t>
              </a:r>
              <a:r>
                <a:rPr lang="en-US" sz="11500" b="1" dirty="0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 </a:t>
              </a:r>
              <a:endParaRPr lang="vi-VN" sz="11500" b="1" dirty="0">
                <a:ln w="152400"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86491B79-E5F9-433E-AEAD-7EDB60E5D0C4}"/>
                </a:ext>
              </a:extLst>
            </p:cNvPr>
            <p:cNvSpPr txBox="1"/>
            <p:nvPr/>
          </p:nvSpPr>
          <p:spPr>
            <a:xfrm>
              <a:off x="1298330" y="1444488"/>
              <a:ext cx="9186035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500" b="1" dirty="0" err="1">
                  <a:gradFill flip="none" rotWithShape="1">
                    <a:gsLst>
                      <a:gs pos="80000">
                        <a:srgbClr val="FF5FAF"/>
                      </a:gs>
                      <a:gs pos="54000">
                        <a:srgbClr val="89C924"/>
                      </a:gs>
                      <a:gs pos="29000">
                        <a:srgbClr val="FF761D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Món</a:t>
              </a:r>
              <a:r>
                <a:rPr lang="en-US" sz="11500" b="1" dirty="0">
                  <a:gradFill flip="none" rotWithShape="1">
                    <a:gsLst>
                      <a:gs pos="80000">
                        <a:srgbClr val="FF5FAF"/>
                      </a:gs>
                      <a:gs pos="54000">
                        <a:srgbClr val="89C924"/>
                      </a:gs>
                      <a:gs pos="29000">
                        <a:srgbClr val="FF761D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 </a:t>
              </a:r>
              <a:r>
                <a:rPr lang="en-US" sz="11500" b="1" dirty="0" err="1">
                  <a:gradFill flip="none" rotWithShape="1">
                    <a:gsLst>
                      <a:gs pos="80000">
                        <a:srgbClr val="FF5FAF"/>
                      </a:gs>
                      <a:gs pos="54000">
                        <a:srgbClr val="89C924"/>
                      </a:gs>
                      <a:gs pos="29000">
                        <a:srgbClr val="FF761D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quà</a:t>
              </a:r>
              <a:r>
                <a:rPr lang="en-US" sz="11500" b="1" dirty="0">
                  <a:gradFill flip="none" rotWithShape="1">
                    <a:gsLst>
                      <a:gs pos="80000">
                        <a:srgbClr val="FF5FAF"/>
                      </a:gs>
                      <a:gs pos="54000">
                        <a:srgbClr val="89C924"/>
                      </a:gs>
                      <a:gs pos="29000">
                        <a:srgbClr val="FF761D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 </a:t>
              </a:r>
              <a:r>
                <a:rPr lang="en-US" sz="11500" b="1" dirty="0" err="1">
                  <a:gradFill flip="none" rotWithShape="1">
                    <a:gsLst>
                      <a:gs pos="80000">
                        <a:srgbClr val="FF5FAF"/>
                      </a:gs>
                      <a:gs pos="54000">
                        <a:srgbClr val="89C924"/>
                      </a:gs>
                      <a:gs pos="29000">
                        <a:srgbClr val="FF761D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tặng</a:t>
              </a:r>
              <a:r>
                <a:rPr lang="en-US" sz="11500" b="1" dirty="0">
                  <a:gradFill flip="none" rotWithShape="1">
                    <a:gsLst>
                      <a:gs pos="80000">
                        <a:srgbClr val="FF5FAF"/>
                      </a:gs>
                      <a:gs pos="54000">
                        <a:srgbClr val="89C924"/>
                      </a:gs>
                      <a:gs pos="29000">
                        <a:srgbClr val="FF761D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 </a:t>
              </a:r>
              <a:r>
                <a:rPr lang="en-US" sz="11500" b="1" dirty="0" err="1">
                  <a:gradFill flip="none" rotWithShape="1">
                    <a:gsLst>
                      <a:gs pos="80000">
                        <a:srgbClr val="FF5FAF"/>
                      </a:gs>
                      <a:gs pos="54000">
                        <a:srgbClr val="89C924"/>
                      </a:gs>
                      <a:gs pos="29000">
                        <a:srgbClr val="FF761D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bà</a:t>
              </a:r>
              <a:r>
                <a:rPr lang="en-US" sz="11500" b="1" dirty="0">
                  <a:gradFill flip="none" rotWithShape="1">
                    <a:gsLst>
                      <a:gs pos="80000">
                        <a:srgbClr val="FF5FAF"/>
                      </a:gs>
                      <a:gs pos="54000">
                        <a:srgbClr val="89C924"/>
                      </a:gs>
                      <a:gs pos="29000">
                        <a:srgbClr val="FF761D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 </a:t>
              </a:r>
              <a:endParaRPr lang="vi-VN" sz="11500" b="1" dirty="0">
                <a:gradFill flip="none" rotWithShape="1">
                  <a:gsLst>
                    <a:gs pos="80000">
                      <a:srgbClr val="FF5FAF"/>
                    </a:gs>
                    <a:gs pos="54000">
                      <a:srgbClr val="89C924"/>
                    </a:gs>
                    <a:gs pos="29000">
                      <a:srgbClr val="FF761D"/>
                    </a:gs>
                  </a:gsLst>
                  <a:lin ang="5400000" scaled="1"/>
                  <a:tileRect/>
                </a:gra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DBFB1D23-E8B7-499D-8CE1-A61689C72546}"/>
              </a:ext>
            </a:extLst>
          </p:cNvPr>
          <p:cNvGrpSpPr/>
          <p:nvPr/>
        </p:nvGrpSpPr>
        <p:grpSpPr>
          <a:xfrm>
            <a:off x="1138624" y="263648"/>
            <a:ext cx="5878291" cy="1220352"/>
            <a:chOff x="2952201" y="591724"/>
            <a:chExt cx="5878291" cy="1220352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xmlns="" id="{CF3FC901-71EA-43D9-940E-AA60620B8D53}"/>
                </a:ext>
              </a:extLst>
            </p:cNvPr>
            <p:cNvSpPr txBox="1"/>
            <p:nvPr/>
          </p:nvSpPr>
          <p:spPr>
            <a:xfrm>
              <a:off x="2952205" y="591724"/>
              <a:ext cx="5878287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 dirty="0">
                  <a:ln w="190500">
                    <a:solidFill>
                      <a:schemeClr val="bg1"/>
                    </a:solidFill>
                  </a:ln>
                  <a:noFill/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UTM Gradoo" panose="02040603050506020204" pitchFamily="18" charset="0"/>
                </a:rPr>
                <a:t>KHỞI ĐỘNG</a:t>
              </a:r>
              <a:endParaRPr lang="vi-VN" sz="7200" b="1" dirty="0">
                <a:ln w="190500">
                  <a:solidFill>
                    <a:schemeClr val="bg1"/>
                  </a:solidFill>
                </a:ln>
                <a:noFill/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xmlns="" id="{EF5CED3D-C550-42E0-AA75-5EC3272DE10F}"/>
                </a:ext>
              </a:extLst>
            </p:cNvPr>
            <p:cNvSpPr txBox="1"/>
            <p:nvPr/>
          </p:nvSpPr>
          <p:spPr>
            <a:xfrm>
              <a:off x="2952201" y="611747"/>
              <a:ext cx="5878287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 dirty="0">
                  <a:solidFill>
                    <a:srgbClr val="A24C3D"/>
                  </a:solidFill>
                  <a:latin typeface="UTM Gradoo" panose="02040603050506020204" pitchFamily="18" charset="0"/>
                </a:rPr>
                <a:t>KHỞI ĐỘNG</a:t>
              </a:r>
              <a:endParaRPr lang="vi-VN" sz="7200" b="1" dirty="0">
                <a:solidFill>
                  <a:srgbClr val="A24C3D"/>
                </a:solidFill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B82CDEB-9F73-4CAB-B84D-B0905C3331C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2910" y="1425072"/>
            <a:ext cx="3225108" cy="5432928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5F1AE402-0EFA-4FD1-A9AD-A2130954E3D2}"/>
              </a:ext>
            </a:extLst>
          </p:cNvPr>
          <p:cNvGrpSpPr/>
          <p:nvPr/>
        </p:nvGrpSpPr>
        <p:grpSpPr>
          <a:xfrm>
            <a:off x="2582764" y="3464159"/>
            <a:ext cx="2523963" cy="3218967"/>
            <a:chOff x="2582764" y="3464159"/>
            <a:chExt cx="2523963" cy="3218967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xmlns="" id="{DB8AFFA2-EAEB-45E3-BCE4-DE7993A853A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82764" y="3464159"/>
              <a:ext cx="2523963" cy="3218967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xmlns="" id="{CB5383F1-80F5-426C-A7C5-49C139ABAC6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02163" y="5176910"/>
              <a:ext cx="977630" cy="1138955"/>
            </a:xfrm>
            <a:prstGeom prst="rect">
              <a:avLst/>
            </a:prstGeom>
          </p:spPr>
        </p:pic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BE0784FF-9219-4C20-9798-7356504B326E}"/>
              </a:ext>
            </a:extLst>
          </p:cNvPr>
          <p:cNvGrpSpPr/>
          <p:nvPr/>
        </p:nvGrpSpPr>
        <p:grpSpPr>
          <a:xfrm>
            <a:off x="207161" y="3277223"/>
            <a:ext cx="2720134" cy="3767655"/>
            <a:chOff x="207161" y="3277223"/>
            <a:chExt cx="2720134" cy="3767655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549286A7-B2EC-4234-846B-F7863664C94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07161" y="3277223"/>
              <a:ext cx="2322777" cy="3767655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xmlns="" id="{6B374775-34EC-4F29-BE4A-9091C3AFF31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781147" y="4243397"/>
              <a:ext cx="1146148" cy="1274175"/>
            </a:xfrm>
            <a:prstGeom prst="rect">
              <a:avLst/>
            </a:prstGeom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C8268B8B-2450-402B-9B77-EE763122E76A}"/>
              </a:ext>
            </a:extLst>
          </p:cNvPr>
          <p:cNvGrpSpPr/>
          <p:nvPr/>
        </p:nvGrpSpPr>
        <p:grpSpPr>
          <a:xfrm>
            <a:off x="4856393" y="3714233"/>
            <a:ext cx="3936163" cy="2837276"/>
            <a:chOff x="4856393" y="3714233"/>
            <a:chExt cx="3936163" cy="2837276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xmlns="" id="{16FE5149-6305-4BF0-9DC4-5F0726D15CF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56393" y="3714233"/>
              <a:ext cx="3412928" cy="2837276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xmlns="" id="{2153B0AB-D33E-4048-8909-1367A005C18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123171" y="4337658"/>
              <a:ext cx="1669385" cy="147196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4923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0783B76E-5223-4F7D-8C3A-40478D61FFF6}"/>
              </a:ext>
            </a:extLst>
          </p:cNvPr>
          <p:cNvSpPr/>
          <p:nvPr/>
        </p:nvSpPr>
        <p:spPr>
          <a:xfrm>
            <a:off x="562461" y="98474"/>
            <a:ext cx="11324739" cy="6639951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891717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5459A197-91AE-48CA-8397-9C9D7BCC539A}"/>
              </a:ext>
            </a:extLst>
          </p:cNvPr>
          <p:cNvGrpSpPr/>
          <p:nvPr/>
        </p:nvGrpSpPr>
        <p:grpSpPr>
          <a:xfrm>
            <a:off x="1685859" y="-154744"/>
            <a:ext cx="9186036" cy="1862048"/>
            <a:chOff x="1298329" y="1444488"/>
            <a:chExt cx="9186036" cy="1862048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50D56788-E817-4FA2-B56D-1F70B88E7A8B}"/>
                </a:ext>
              </a:extLst>
            </p:cNvPr>
            <p:cNvSpPr txBox="1"/>
            <p:nvPr/>
          </p:nvSpPr>
          <p:spPr>
            <a:xfrm>
              <a:off x="1298330" y="1444488"/>
              <a:ext cx="9186035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500" b="1" dirty="0" err="1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Món</a:t>
              </a:r>
              <a:r>
                <a:rPr lang="en-US" sz="11500" b="1" dirty="0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 </a:t>
              </a:r>
              <a:r>
                <a:rPr lang="en-US" sz="11500" b="1" dirty="0" err="1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quà</a:t>
              </a:r>
              <a:r>
                <a:rPr lang="en-US" sz="11500" b="1" dirty="0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 </a:t>
              </a:r>
              <a:r>
                <a:rPr lang="en-US" sz="11500" b="1" dirty="0" err="1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tặng</a:t>
              </a:r>
              <a:r>
                <a:rPr lang="en-US" sz="11500" b="1" dirty="0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 </a:t>
              </a:r>
              <a:r>
                <a:rPr lang="en-US" sz="11500" b="1" dirty="0" err="1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bà</a:t>
              </a:r>
              <a:r>
                <a:rPr lang="en-US" sz="11500" b="1" dirty="0">
                  <a:ln w="1524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SVN-Cookie" panose="020B0606040200020203" pitchFamily="34" charset="0"/>
                </a:rPr>
                <a:t> </a:t>
              </a:r>
              <a:endParaRPr lang="vi-VN" sz="11500" b="1" dirty="0">
                <a:ln w="152400"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4E933513-A728-419D-8577-235050D672D7}"/>
                </a:ext>
              </a:extLst>
            </p:cNvPr>
            <p:cNvSpPr txBox="1"/>
            <p:nvPr/>
          </p:nvSpPr>
          <p:spPr>
            <a:xfrm>
              <a:off x="1298329" y="1444488"/>
              <a:ext cx="9186035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500" b="1" dirty="0" err="1">
                  <a:gradFill flip="none" rotWithShape="1">
                    <a:gsLst>
                      <a:gs pos="80000">
                        <a:srgbClr val="FF5FAF"/>
                      </a:gs>
                      <a:gs pos="54000">
                        <a:srgbClr val="89C924"/>
                      </a:gs>
                      <a:gs pos="29000">
                        <a:srgbClr val="FF761D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Món</a:t>
              </a:r>
              <a:r>
                <a:rPr lang="en-US" sz="11500" b="1" dirty="0">
                  <a:gradFill flip="none" rotWithShape="1">
                    <a:gsLst>
                      <a:gs pos="80000">
                        <a:srgbClr val="FF5FAF"/>
                      </a:gs>
                      <a:gs pos="54000">
                        <a:srgbClr val="89C924"/>
                      </a:gs>
                      <a:gs pos="29000">
                        <a:srgbClr val="FF761D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 </a:t>
              </a:r>
              <a:r>
                <a:rPr lang="en-US" sz="11500" b="1" dirty="0" err="1">
                  <a:gradFill flip="none" rotWithShape="1">
                    <a:gsLst>
                      <a:gs pos="80000">
                        <a:srgbClr val="FF5FAF"/>
                      </a:gs>
                      <a:gs pos="54000">
                        <a:srgbClr val="89C924"/>
                      </a:gs>
                      <a:gs pos="29000">
                        <a:srgbClr val="FF761D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quà</a:t>
              </a:r>
              <a:r>
                <a:rPr lang="en-US" sz="11500" b="1" dirty="0">
                  <a:gradFill flip="none" rotWithShape="1">
                    <a:gsLst>
                      <a:gs pos="80000">
                        <a:srgbClr val="FF5FAF"/>
                      </a:gs>
                      <a:gs pos="54000">
                        <a:srgbClr val="89C924"/>
                      </a:gs>
                      <a:gs pos="29000">
                        <a:srgbClr val="FF761D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 </a:t>
              </a:r>
              <a:r>
                <a:rPr lang="en-US" sz="11500" b="1" dirty="0" err="1">
                  <a:gradFill flip="none" rotWithShape="1">
                    <a:gsLst>
                      <a:gs pos="80000">
                        <a:srgbClr val="FF5FAF"/>
                      </a:gs>
                      <a:gs pos="54000">
                        <a:srgbClr val="89C924"/>
                      </a:gs>
                      <a:gs pos="29000">
                        <a:srgbClr val="FF761D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tặng</a:t>
              </a:r>
              <a:r>
                <a:rPr lang="en-US" sz="11500" b="1" dirty="0">
                  <a:gradFill flip="none" rotWithShape="1">
                    <a:gsLst>
                      <a:gs pos="80000">
                        <a:srgbClr val="FF5FAF"/>
                      </a:gs>
                      <a:gs pos="54000">
                        <a:srgbClr val="89C924"/>
                      </a:gs>
                      <a:gs pos="29000">
                        <a:srgbClr val="FF761D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 </a:t>
              </a:r>
              <a:r>
                <a:rPr lang="en-US" sz="11500" b="1" dirty="0" err="1">
                  <a:gradFill flip="none" rotWithShape="1">
                    <a:gsLst>
                      <a:gs pos="80000">
                        <a:srgbClr val="FF5FAF"/>
                      </a:gs>
                      <a:gs pos="54000">
                        <a:srgbClr val="89C924"/>
                      </a:gs>
                      <a:gs pos="29000">
                        <a:srgbClr val="FF761D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bà</a:t>
              </a:r>
              <a:r>
                <a:rPr lang="en-US" sz="11500" b="1" dirty="0">
                  <a:gradFill flip="none" rotWithShape="1">
                    <a:gsLst>
                      <a:gs pos="80000">
                        <a:srgbClr val="FF5FAF"/>
                      </a:gs>
                      <a:gs pos="54000">
                        <a:srgbClr val="89C924"/>
                      </a:gs>
                      <a:gs pos="29000">
                        <a:srgbClr val="FF761D"/>
                      </a:gs>
                    </a:gsLst>
                    <a:lin ang="5400000" scaled="1"/>
                    <a:tileRect/>
                  </a:gradFill>
                  <a:latin typeface="SVN-Cookie" panose="020B0606040200020203" pitchFamily="34" charset="0"/>
                </a:rPr>
                <a:t> </a:t>
              </a:r>
              <a:endParaRPr lang="vi-VN" sz="11500" b="1" dirty="0">
                <a:gradFill flip="none" rotWithShape="1">
                  <a:gsLst>
                    <a:gs pos="80000">
                      <a:srgbClr val="FF5FAF"/>
                    </a:gs>
                    <a:gs pos="54000">
                      <a:srgbClr val="89C924"/>
                    </a:gs>
                    <a:gs pos="29000">
                      <a:srgbClr val="FF761D"/>
                    </a:gs>
                  </a:gsLst>
                  <a:lin ang="5400000" scaled="1"/>
                  <a:tileRect/>
                </a:gradFill>
              </a:endParaRPr>
            </a:p>
          </p:txBody>
        </p:sp>
      </p:grpSp>
      <p:pic>
        <p:nvPicPr>
          <p:cNvPr id="10" name="Picture 9">
            <a:hlinkClick r:id="rId2" action="ppaction://hlinksldjump"/>
            <a:extLst>
              <a:ext uri="{FF2B5EF4-FFF2-40B4-BE49-F238E27FC236}">
                <a16:creationId xmlns:a16="http://schemas.microsoft.com/office/drawing/2014/main" xmlns="" id="{FCE7BF72-6E05-4D0E-9BBA-4B313317C2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5507" y="1466362"/>
            <a:ext cx="2283500" cy="2660316"/>
          </a:xfrm>
          <a:prstGeom prst="rect">
            <a:avLst/>
          </a:prstGeom>
        </p:spPr>
      </p:pic>
      <p:pic>
        <p:nvPicPr>
          <p:cNvPr id="11" name="Picture 10">
            <a:hlinkClick r:id="rId4" action="ppaction://hlinksldjump"/>
            <a:extLst>
              <a:ext uri="{FF2B5EF4-FFF2-40B4-BE49-F238E27FC236}">
                <a16:creationId xmlns:a16="http://schemas.microsoft.com/office/drawing/2014/main" xmlns="" id="{B55798E5-D727-4BD7-8C0A-47CF9AF867D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79" t="-1267" r="43802" b="65539"/>
          <a:stretch/>
        </p:blipFill>
        <p:spPr>
          <a:xfrm>
            <a:off x="6951293" y="1509725"/>
            <a:ext cx="2078297" cy="2759967"/>
          </a:xfrm>
          <a:prstGeom prst="rect">
            <a:avLst/>
          </a:prstGeom>
        </p:spPr>
      </p:pic>
      <p:pic>
        <p:nvPicPr>
          <p:cNvPr id="13" name="Picture 12">
            <a:hlinkClick r:id="rId6" action="ppaction://hlinksldjump"/>
            <a:extLst>
              <a:ext uri="{FF2B5EF4-FFF2-40B4-BE49-F238E27FC236}">
                <a16:creationId xmlns:a16="http://schemas.microsoft.com/office/drawing/2014/main" xmlns="" id="{44145131-3E1E-4A2D-8238-39009AC00DC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30509" y="3940948"/>
            <a:ext cx="2937730" cy="258830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6731D667-716A-4919-B87E-A660D29F3D75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917" t="61333"/>
          <a:stretch/>
        </p:blipFill>
        <p:spPr>
          <a:xfrm>
            <a:off x="9490174" y="1338471"/>
            <a:ext cx="2508842" cy="3566160"/>
          </a:xfrm>
          <a:prstGeom prst="rect">
            <a:avLst/>
          </a:prstGeom>
        </p:spPr>
      </p:pic>
      <p:pic>
        <p:nvPicPr>
          <p:cNvPr id="15" name="Picture 14">
            <a:hlinkClick r:id="rId9" action="ppaction://hlinksldjump"/>
            <a:extLst>
              <a:ext uri="{FF2B5EF4-FFF2-40B4-BE49-F238E27FC236}">
                <a16:creationId xmlns:a16="http://schemas.microsoft.com/office/drawing/2014/main" xmlns="" id="{0CCE6F98-DE5F-4C9B-82BF-03FB726AFC1F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23324" t="3061"/>
          <a:stretch/>
        </p:blipFill>
        <p:spPr>
          <a:xfrm>
            <a:off x="4201552" y="3960162"/>
            <a:ext cx="2289157" cy="25498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66650B69-43B7-4F8F-981C-8F864D08886D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461" y="3816465"/>
            <a:ext cx="3412928" cy="28372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7A4B6B51-53F3-48B6-960F-BCBC59FFCD9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42430" y="3004167"/>
            <a:ext cx="855294" cy="84966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EF664303-061C-4A57-B530-CF9E294F593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68853" y="3237158"/>
            <a:ext cx="855294" cy="84966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5C14AA1A-86F0-45DD-8006-0F65790240A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76891" y="5612456"/>
            <a:ext cx="855294" cy="84966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89B315E2-7752-44AF-A88F-E13B4804B5B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768239" y="5719795"/>
            <a:ext cx="855294" cy="849666"/>
          </a:xfrm>
          <a:prstGeom prst="rect">
            <a:avLst/>
          </a:prstGeom>
        </p:spPr>
      </p:pic>
      <p:sp>
        <p:nvSpPr>
          <p:cNvPr id="12" name="Arrow: Right 11">
            <a:hlinkClick r:id="rId13" action="ppaction://hlinksldjump"/>
            <a:extLst>
              <a:ext uri="{FF2B5EF4-FFF2-40B4-BE49-F238E27FC236}">
                <a16:creationId xmlns:a16="http://schemas.microsoft.com/office/drawing/2014/main" xmlns="" id="{0E86CE8A-F49B-4D1A-BA08-3831765C598B}"/>
              </a:ext>
            </a:extLst>
          </p:cNvPr>
          <p:cNvSpPr/>
          <p:nvPr/>
        </p:nvSpPr>
        <p:spPr>
          <a:xfrm>
            <a:off x="11155680" y="6144628"/>
            <a:ext cx="957683" cy="509113"/>
          </a:xfrm>
          <a:prstGeom prst="rightArrow">
            <a:avLst/>
          </a:prstGeom>
          <a:solidFill>
            <a:srgbClr val="88D656"/>
          </a:solidFill>
          <a:ln>
            <a:solidFill>
              <a:srgbClr val="952E2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0416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44245843-7B95-4571-A0BD-3B731DAE069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290" t="4102" r="20598"/>
          <a:stretch/>
        </p:blipFill>
        <p:spPr>
          <a:xfrm>
            <a:off x="2127739" y="0"/>
            <a:ext cx="4876800" cy="657664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31E6657D-B59F-46EF-BCF4-68B80BB37B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533829"/>
            <a:ext cx="2283500" cy="26603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E959F955-A17F-4094-99D0-871B77F3B1EB}"/>
                  </a:ext>
                </a:extLst>
              </p:cNvPr>
              <p:cNvSpPr txBox="1"/>
              <p:nvPr/>
            </p:nvSpPr>
            <p:spPr>
              <a:xfrm>
                <a:off x="2548534" y="1488792"/>
                <a:ext cx="4302209" cy="31399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>
                    <a:latin typeface="UTM Avo" panose="02040603050506020204" pitchFamily="18" charset="0"/>
                  </a:rPr>
                  <a:t>Lớp</a:t>
                </a:r>
                <a:r>
                  <a:rPr lang="en-US" sz="3200" dirty="0">
                    <a:latin typeface="UTM Avo" panose="02040603050506020204" pitchFamily="18" charset="0"/>
                  </a:rPr>
                  <a:t> </a:t>
                </a:r>
                <a:r>
                  <a:rPr lang="en-US" sz="3200" dirty="0" smtClean="0">
                    <a:latin typeface="UTM Avo" panose="02040603050506020204" pitchFamily="18" charset="0"/>
                  </a:rPr>
                  <a:t>4A </a:t>
                </a:r>
                <a:r>
                  <a:rPr lang="en-US" sz="3200" dirty="0" err="1">
                    <a:latin typeface="UTM Avo" panose="02040603050506020204" pitchFamily="18" charset="0"/>
                  </a:rPr>
                  <a:t>có</a:t>
                </a:r>
                <a:r>
                  <a:rPr lang="en-US" sz="3200" dirty="0">
                    <a:latin typeface="UTM Avo" panose="02040603050506020204" pitchFamily="18" charset="0"/>
                  </a:rPr>
                  <a:t> </a:t>
                </a:r>
                <a:r>
                  <a:rPr lang="en-US" sz="3200" b="1" dirty="0">
                    <a:latin typeface="UTM Avo" panose="02040603050506020204" pitchFamily="18" charset="0"/>
                  </a:rPr>
                  <a:t>18 </a:t>
                </a:r>
                <a:r>
                  <a:rPr lang="en-US" sz="3200" b="1" dirty="0" err="1">
                    <a:latin typeface="UTM Avo" panose="02040603050506020204" pitchFamily="18" charset="0"/>
                  </a:rPr>
                  <a:t>học</a:t>
                </a:r>
                <a:r>
                  <a:rPr lang="en-US" sz="3200" b="1" dirty="0">
                    <a:latin typeface="UTM Avo" panose="02040603050506020204" pitchFamily="18" charset="0"/>
                  </a:rPr>
                  <a:t> </a:t>
                </a:r>
                <a:r>
                  <a:rPr lang="en-US" sz="3200" b="1" dirty="0" err="1">
                    <a:latin typeface="UTM Avo" panose="02040603050506020204" pitchFamily="18" charset="0"/>
                  </a:rPr>
                  <a:t>sinh</a:t>
                </a:r>
                <a:r>
                  <a:rPr lang="en-US" sz="3200" b="1" dirty="0">
                    <a:latin typeface="UTM Avo" panose="02040603050506020204" pitchFamily="18" charset="0"/>
                  </a:rPr>
                  <a:t> </a:t>
                </a:r>
                <a:r>
                  <a:rPr lang="en-US" sz="3200" b="1" dirty="0" err="1">
                    <a:latin typeface="UTM Avo" panose="02040603050506020204" pitchFamily="18" charset="0"/>
                  </a:rPr>
                  <a:t>nữ</a:t>
                </a:r>
                <a:r>
                  <a:rPr lang="en-US" sz="3200" b="1" dirty="0">
                    <a:latin typeface="UTM Avo" panose="02040603050506020204" pitchFamily="18" charset="0"/>
                  </a:rPr>
                  <a:t> </a:t>
                </a:r>
                <a:r>
                  <a:rPr lang="en-US" sz="3200" dirty="0" err="1">
                    <a:latin typeface="UTM Avo" panose="02040603050506020204" pitchFamily="18" charset="0"/>
                  </a:rPr>
                  <a:t>và</a:t>
                </a:r>
                <a:r>
                  <a:rPr lang="en-US" sz="3200" dirty="0">
                    <a:latin typeface="UTM Avo" panose="02040603050506020204" pitchFamily="18" charset="0"/>
                  </a:rPr>
                  <a:t> </a:t>
                </a:r>
                <a:r>
                  <a:rPr lang="en-US" sz="3200" dirty="0" err="1">
                    <a:latin typeface="UTM Avo" panose="02040603050506020204" pitchFamily="18" charset="0"/>
                  </a:rPr>
                  <a:t>số</a:t>
                </a:r>
                <a:r>
                  <a:rPr lang="en-US" sz="3200" dirty="0">
                    <a:latin typeface="UTM Avo" panose="02040603050506020204" pitchFamily="18" charset="0"/>
                  </a:rPr>
                  <a:t> </a:t>
                </a:r>
                <a:r>
                  <a:rPr lang="en-US" sz="3200" dirty="0" err="1">
                    <a:latin typeface="UTM Avo" panose="02040603050506020204" pitchFamily="18" charset="0"/>
                  </a:rPr>
                  <a:t>học</a:t>
                </a:r>
                <a:r>
                  <a:rPr lang="en-US" sz="3200" dirty="0">
                    <a:latin typeface="UTM Avo" panose="02040603050506020204" pitchFamily="18" charset="0"/>
                  </a:rPr>
                  <a:t> </a:t>
                </a:r>
                <a:r>
                  <a:rPr lang="en-US" sz="3200" dirty="0" err="1">
                    <a:latin typeface="UTM Avo" panose="02040603050506020204" pitchFamily="18" charset="0"/>
                  </a:rPr>
                  <a:t>sinh</a:t>
                </a:r>
                <a:r>
                  <a:rPr lang="en-US" sz="3200" dirty="0">
                    <a:latin typeface="UTM Avo" panose="02040603050506020204" pitchFamily="18" charset="0"/>
                  </a:rPr>
                  <a:t> </a:t>
                </a:r>
                <a:r>
                  <a:rPr lang="en-US" sz="3200" dirty="0" err="1">
                    <a:latin typeface="UTM Avo" panose="02040603050506020204" pitchFamily="18" charset="0"/>
                  </a:rPr>
                  <a:t>nam</a:t>
                </a:r>
                <a:r>
                  <a:rPr lang="en-US" sz="3200" dirty="0">
                    <a:latin typeface="UTM Avo" panose="02040603050506020204" pitchFamily="18" charset="0"/>
                  </a:rPr>
                  <a:t> </a:t>
                </a:r>
                <a:r>
                  <a:rPr lang="en-US" sz="3200" dirty="0" err="1">
                    <a:latin typeface="UTM Avo" panose="02040603050506020204" pitchFamily="18" charset="0"/>
                  </a:rPr>
                  <a:t>bằng</a:t>
                </a:r>
                <a:r>
                  <a:rPr lang="en-US" sz="3200" dirty="0">
                    <a:latin typeface="UTM Avo" panose="0204060305050602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200" b="1" dirty="0">
                    <a:latin typeface="UTM Avo" panose="02040603050506020204" pitchFamily="18" charset="0"/>
                  </a:rPr>
                  <a:t> </a:t>
                </a:r>
                <a:r>
                  <a:rPr lang="en-US" sz="3200" b="1" dirty="0" err="1">
                    <a:latin typeface="UTM Avo" panose="02040603050506020204" pitchFamily="18" charset="0"/>
                  </a:rPr>
                  <a:t>số</a:t>
                </a:r>
                <a:r>
                  <a:rPr lang="en-US" sz="3200" b="1" dirty="0">
                    <a:latin typeface="UTM Avo" panose="02040603050506020204" pitchFamily="18" charset="0"/>
                  </a:rPr>
                  <a:t> </a:t>
                </a:r>
                <a:r>
                  <a:rPr lang="en-US" sz="3200" b="1" dirty="0" err="1">
                    <a:latin typeface="UTM Avo" panose="02040603050506020204" pitchFamily="18" charset="0"/>
                  </a:rPr>
                  <a:t>học</a:t>
                </a:r>
                <a:r>
                  <a:rPr lang="en-US" sz="3200" b="1" dirty="0">
                    <a:latin typeface="UTM Avo" panose="02040603050506020204" pitchFamily="18" charset="0"/>
                  </a:rPr>
                  <a:t> </a:t>
                </a:r>
                <a:r>
                  <a:rPr lang="en-US" sz="3200" b="1" dirty="0" err="1">
                    <a:latin typeface="UTM Avo" panose="02040603050506020204" pitchFamily="18" charset="0"/>
                  </a:rPr>
                  <a:t>sinh</a:t>
                </a:r>
                <a:r>
                  <a:rPr lang="en-US" sz="3200" b="1" dirty="0">
                    <a:latin typeface="UTM Avo" panose="02040603050506020204" pitchFamily="18" charset="0"/>
                  </a:rPr>
                  <a:t> </a:t>
                </a:r>
                <a:r>
                  <a:rPr lang="en-US" sz="3200" b="1" dirty="0" err="1">
                    <a:latin typeface="UTM Avo" panose="02040603050506020204" pitchFamily="18" charset="0"/>
                  </a:rPr>
                  <a:t>nữ</a:t>
                </a:r>
                <a:r>
                  <a:rPr lang="en-US" sz="3200" dirty="0">
                    <a:latin typeface="UTM Avo" panose="02040603050506020204" pitchFamily="18" charset="0"/>
                  </a:rPr>
                  <a:t>. </a:t>
                </a:r>
                <a:r>
                  <a:rPr lang="en-US" sz="3200" dirty="0" err="1">
                    <a:latin typeface="UTM Avo" panose="02040603050506020204" pitchFamily="18" charset="0"/>
                  </a:rPr>
                  <a:t>Hỏi</a:t>
                </a:r>
                <a:r>
                  <a:rPr lang="en-US" sz="3200" dirty="0">
                    <a:latin typeface="UTM Avo" panose="02040603050506020204" pitchFamily="18" charset="0"/>
                  </a:rPr>
                  <a:t> </a:t>
                </a:r>
                <a:r>
                  <a:rPr lang="en-US" sz="3200" dirty="0" err="1">
                    <a:latin typeface="UTM Avo" panose="02040603050506020204" pitchFamily="18" charset="0"/>
                  </a:rPr>
                  <a:t>lớp</a:t>
                </a:r>
                <a:r>
                  <a:rPr lang="en-US" sz="3200">
                    <a:latin typeface="UTM Avo" panose="02040603050506020204" pitchFamily="18" charset="0"/>
                  </a:rPr>
                  <a:t> </a:t>
                </a:r>
                <a:r>
                  <a:rPr lang="en-US" sz="3200" smtClean="0">
                    <a:latin typeface="UTM Avo" panose="02040603050506020204" pitchFamily="18" charset="0"/>
                  </a:rPr>
                  <a:t>4A </a:t>
                </a:r>
                <a:r>
                  <a:rPr lang="en-US" sz="3200" dirty="0" err="1">
                    <a:latin typeface="UTM Avo" panose="02040603050506020204" pitchFamily="18" charset="0"/>
                  </a:rPr>
                  <a:t>có</a:t>
                </a:r>
                <a:r>
                  <a:rPr lang="en-US" sz="3200" dirty="0">
                    <a:latin typeface="UTM Avo" panose="02040603050506020204" pitchFamily="18" charset="0"/>
                  </a:rPr>
                  <a:t> bao </a:t>
                </a:r>
                <a:r>
                  <a:rPr lang="en-US" sz="3200" dirty="0" err="1">
                    <a:latin typeface="UTM Avo" panose="02040603050506020204" pitchFamily="18" charset="0"/>
                  </a:rPr>
                  <a:t>nhiêu</a:t>
                </a:r>
                <a:r>
                  <a:rPr lang="en-US" sz="3200" dirty="0">
                    <a:latin typeface="UTM Avo" panose="02040603050506020204" pitchFamily="18" charset="0"/>
                  </a:rPr>
                  <a:t> </a:t>
                </a:r>
                <a:r>
                  <a:rPr lang="en-US" sz="3200" dirty="0" err="1">
                    <a:latin typeface="UTM Avo" panose="02040603050506020204" pitchFamily="18" charset="0"/>
                  </a:rPr>
                  <a:t>học</a:t>
                </a:r>
                <a:r>
                  <a:rPr lang="en-US" sz="3200" dirty="0">
                    <a:latin typeface="UTM Avo" panose="02040603050506020204" pitchFamily="18" charset="0"/>
                  </a:rPr>
                  <a:t> </a:t>
                </a:r>
                <a:r>
                  <a:rPr lang="en-US" sz="3200" dirty="0" err="1">
                    <a:latin typeface="UTM Avo" panose="02040603050506020204" pitchFamily="18" charset="0"/>
                  </a:rPr>
                  <a:t>sinh</a:t>
                </a:r>
                <a:r>
                  <a:rPr lang="en-US" sz="3200" dirty="0">
                    <a:latin typeface="UTM Avo" panose="02040603050506020204" pitchFamily="18" charset="0"/>
                  </a:rPr>
                  <a:t> </a:t>
                </a:r>
                <a:r>
                  <a:rPr lang="en-US" sz="3200" dirty="0" err="1">
                    <a:latin typeface="UTM Avo" panose="02040603050506020204" pitchFamily="18" charset="0"/>
                  </a:rPr>
                  <a:t>nam</a:t>
                </a:r>
                <a:r>
                  <a:rPr lang="en-US" sz="3200" dirty="0">
                    <a:latin typeface="UTM Avo" panose="02040603050506020204" pitchFamily="18" charset="0"/>
                  </a:rPr>
                  <a:t>?</a:t>
                </a:r>
                <a:endParaRPr lang="vi-VN" sz="32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959F955-A17F-4094-99D0-871B77F3B1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8534" y="1488792"/>
                <a:ext cx="4302209" cy="3139962"/>
              </a:xfrm>
              <a:prstGeom prst="rect">
                <a:avLst/>
              </a:prstGeom>
              <a:blipFill rotWithShape="1">
                <a:blip r:embed="rId4"/>
                <a:stretch>
                  <a:fillRect l="-3541" t="-2524" r="-1133" b="-58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6E18B58E-BA59-40D4-AC1A-B53171F586EF}"/>
              </a:ext>
            </a:extLst>
          </p:cNvPr>
          <p:cNvGrpSpPr/>
          <p:nvPr/>
        </p:nvGrpSpPr>
        <p:grpSpPr>
          <a:xfrm>
            <a:off x="7187265" y="1741350"/>
            <a:ext cx="4659086" cy="1291771"/>
            <a:chOff x="7313923" y="3018971"/>
            <a:chExt cx="4659086" cy="1291771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A3E7FDF1-C19A-48F5-AEF5-1860441CD5FF}"/>
                </a:ext>
              </a:extLst>
            </p:cNvPr>
            <p:cNvSpPr/>
            <p:nvPr/>
          </p:nvSpPr>
          <p:spPr>
            <a:xfrm>
              <a:off x="7313923" y="3018971"/>
              <a:ext cx="4659086" cy="1291771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rgbClr val="B227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xmlns="" id="{B3B02642-9A38-487E-B906-BF9E509671C8}"/>
                </a:ext>
              </a:extLst>
            </p:cNvPr>
            <p:cNvSpPr txBox="1"/>
            <p:nvPr/>
          </p:nvSpPr>
          <p:spPr>
            <a:xfrm>
              <a:off x="7682521" y="3321024"/>
              <a:ext cx="425280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UTM Avo" panose="02040603050506020204" pitchFamily="18" charset="0"/>
                </a:rPr>
                <a:t>15 </a:t>
              </a:r>
              <a:r>
                <a:rPr lang="en-US" sz="3600" b="1" dirty="0" err="1">
                  <a:latin typeface="UTM Avo" panose="02040603050506020204" pitchFamily="18" charset="0"/>
                </a:rPr>
                <a:t>học</a:t>
              </a:r>
              <a:r>
                <a:rPr lang="en-US" sz="3600" b="1" dirty="0">
                  <a:latin typeface="UTM Avo" panose="02040603050506020204" pitchFamily="18" charset="0"/>
                </a:rPr>
                <a:t> </a:t>
              </a:r>
              <a:r>
                <a:rPr lang="en-US" sz="3600" b="1" dirty="0" err="1">
                  <a:latin typeface="UTM Avo" panose="02040603050506020204" pitchFamily="18" charset="0"/>
                </a:rPr>
                <a:t>sinh</a:t>
              </a:r>
              <a:r>
                <a:rPr lang="en-US" sz="3600" b="1" dirty="0">
                  <a:latin typeface="UTM Avo" panose="02040603050506020204" pitchFamily="18" charset="0"/>
                </a:rPr>
                <a:t> </a:t>
              </a:r>
              <a:r>
                <a:rPr lang="en-US" sz="3600" b="1" dirty="0" err="1">
                  <a:latin typeface="UTM Avo" panose="02040603050506020204" pitchFamily="18" charset="0"/>
                </a:rPr>
                <a:t>nam</a:t>
              </a:r>
              <a:endParaRPr lang="vi-VN" sz="3600" b="1" dirty="0"/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7C0F8A79-7D99-4BD4-806C-4A876F9559C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917" t="61333"/>
          <a:stretch/>
        </p:blipFill>
        <p:spPr>
          <a:xfrm>
            <a:off x="8146491" y="2991787"/>
            <a:ext cx="2508842" cy="3566160"/>
          </a:xfrm>
          <a:prstGeom prst="rect">
            <a:avLst/>
          </a:prstGeom>
        </p:spPr>
      </p:pic>
      <p:pic>
        <p:nvPicPr>
          <p:cNvPr id="18" name="Picture 17">
            <a:hlinkClick r:id="rId6" action="ppaction://hlinksldjump"/>
            <a:extLst>
              <a:ext uri="{FF2B5EF4-FFF2-40B4-BE49-F238E27FC236}">
                <a16:creationId xmlns:a16="http://schemas.microsoft.com/office/drawing/2014/main" xmlns="" id="{E0DD2958-C60D-4104-9913-EED935CD8AE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9836" r="8438" b="21274"/>
          <a:stretch/>
        </p:blipFill>
        <p:spPr>
          <a:xfrm>
            <a:off x="10014995" y="5863987"/>
            <a:ext cx="2177005" cy="986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8237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44245843-7B95-4571-A0BD-3B731DAE069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290" t="4102" r="20598"/>
          <a:stretch/>
        </p:blipFill>
        <p:spPr>
          <a:xfrm>
            <a:off x="2057401" y="545193"/>
            <a:ext cx="4876800" cy="53316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E959F955-A17F-4094-99D0-871B77F3B1EB}"/>
                  </a:ext>
                </a:extLst>
              </p:cNvPr>
              <p:cNvSpPr txBox="1"/>
              <p:nvPr/>
            </p:nvSpPr>
            <p:spPr>
              <a:xfrm>
                <a:off x="2224978" y="2798830"/>
                <a:ext cx="4302209" cy="14800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×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959F955-A17F-4094-99D0-871B77F3B1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4978" y="2798830"/>
                <a:ext cx="4302209" cy="14800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85D00DC8-06BB-417C-A898-31515037ABC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3324" t="3061"/>
          <a:stretch/>
        </p:blipFill>
        <p:spPr>
          <a:xfrm>
            <a:off x="-138732" y="4275404"/>
            <a:ext cx="2527504" cy="28153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314F5B9B-9CCD-42FF-B1F1-436A91A7F380}"/>
                  </a:ext>
                </a:extLst>
              </p:cNvPr>
              <p:cNvSpPr txBox="1"/>
              <p:nvPr/>
            </p:nvSpPr>
            <p:spPr>
              <a:xfrm>
                <a:off x="2723598" y="1875365"/>
                <a:ext cx="1918741" cy="7538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Tìm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</a:t>
                </a:r>
                <a:endParaRPr kumimoji="0" lang="vi-VN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4F5B9B-9CCD-42FF-B1F1-436A91A7F3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3598" y="1875365"/>
                <a:ext cx="1918741" cy="753861"/>
              </a:xfrm>
              <a:prstGeom prst="rect">
                <a:avLst/>
              </a:prstGeom>
              <a:blipFill>
                <a:blip r:embed="rId5"/>
                <a:stretch>
                  <a:fillRect l="-9841" t="-2439" b="-2682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D9926E0C-BDBF-4D9B-AD09-A54A7D931258}"/>
              </a:ext>
            </a:extLst>
          </p:cNvPr>
          <p:cNvGrpSpPr/>
          <p:nvPr/>
        </p:nvGrpSpPr>
        <p:grpSpPr>
          <a:xfrm>
            <a:off x="7333112" y="1560796"/>
            <a:ext cx="2534201" cy="1978044"/>
            <a:chOff x="7712940" y="2123525"/>
            <a:chExt cx="2534201" cy="1978044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A3E7FDF1-C19A-48F5-AEF5-1860441CD5FF}"/>
                </a:ext>
              </a:extLst>
            </p:cNvPr>
            <p:cNvSpPr/>
            <p:nvPr/>
          </p:nvSpPr>
          <p:spPr>
            <a:xfrm>
              <a:off x="7712940" y="2123525"/>
              <a:ext cx="2534201" cy="1978044"/>
            </a:xfrm>
            <a:prstGeom prst="roundRect">
              <a:avLst>
                <a:gd name="adj" fmla="val 33643"/>
              </a:avLst>
            </a:prstGeom>
            <a:solidFill>
              <a:schemeClr val="bg1"/>
            </a:solidFill>
            <a:ln w="38100">
              <a:solidFill>
                <a:srgbClr val="B227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xmlns="" id="{F5317EE0-C673-4D85-9672-79A7ECBAD5D0}"/>
                    </a:ext>
                  </a:extLst>
                </p:cNvPr>
                <p:cNvSpPr txBox="1"/>
                <p:nvPr/>
              </p:nvSpPr>
              <p:spPr>
                <a:xfrm>
                  <a:off x="7815917" y="2333184"/>
                  <a:ext cx="2151105" cy="14800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𝟔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oMath>
                    </m:oMathPara>
                  </a14:m>
                  <a:endPara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F5317EE0-C673-4D85-9672-79A7ECBAD5D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15917" y="2333184"/>
                  <a:ext cx="2151105" cy="148002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56446DDE-DC30-409F-AC99-853FD3D6261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1" y="3746837"/>
            <a:ext cx="3574745" cy="2971800"/>
          </a:xfrm>
          <a:prstGeom prst="rect">
            <a:avLst/>
          </a:prstGeom>
        </p:spPr>
      </p:pic>
      <p:pic>
        <p:nvPicPr>
          <p:cNvPr id="15" name="Picture 14">
            <a:hlinkClick r:id="rId8" action="ppaction://hlinksldjump"/>
            <a:extLst>
              <a:ext uri="{FF2B5EF4-FFF2-40B4-BE49-F238E27FC236}">
                <a16:creationId xmlns:a16="http://schemas.microsoft.com/office/drawing/2014/main" xmlns="" id="{D72ED5B8-944A-4F02-88FE-E2415917CB45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9836" r="8438" b="21274"/>
          <a:stretch/>
        </p:blipFill>
        <p:spPr>
          <a:xfrm>
            <a:off x="9867313" y="5731658"/>
            <a:ext cx="2177005" cy="986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15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44245843-7B95-4571-A0BD-3B731DAE069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290" t="4102" r="20598"/>
          <a:stretch/>
        </p:blipFill>
        <p:spPr>
          <a:xfrm>
            <a:off x="2051648" y="436098"/>
            <a:ext cx="4876800" cy="5486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5DEC8928-20E0-45DD-BBEA-99E979ED487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79" t="-1267" r="43802" b="65539"/>
          <a:stretch/>
        </p:blipFill>
        <p:spPr>
          <a:xfrm>
            <a:off x="-26650" y="4542514"/>
            <a:ext cx="2078297" cy="2759967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C2C89B27-3B16-4D65-BD93-635B8D95273D}"/>
              </a:ext>
            </a:extLst>
          </p:cNvPr>
          <p:cNvGrpSpPr/>
          <p:nvPr/>
        </p:nvGrpSpPr>
        <p:grpSpPr>
          <a:xfrm>
            <a:off x="2127739" y="1875365"/>
            <a:ext cx="4302209" cy="2336593"/>
            <a:chOff x="2127739" y="1875365"/>
            <a:chExt cx="4302209" cy="23365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xmlns="" id="{A088E839-1B78-4BB1-B736-A1121D9909CB}"/>
                    </a:ext>
                  </a:extLst>
                </p:cNvPr>
                <p:cNvSpPr txBox="1"/>
                <p:nvPr/>
              </p:nvSpPr>
              <p:spPr>
                <a:xfrm>
                  <a:off x="2127739" y="2731937"/>
                  <a:ext cx="4302209" cy="14800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</m:t>
                            </m:r>
                          </m:num>
                          <m:den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den>
                        </m:f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×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𝟔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</m:oMath>
                    </m:oMathPara>
                  </a14:m>
                  <a:endPara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A088E839-1B78-4BB1-B736-A1121D9909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7739" y="2731937"/>
                  <a:ext cx="4302209" cy="14800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55EC3948-24F1-4C85-B93A-34556D1663D1}"/>
                </a:ext>
              </a:extLst>
            </p:cNvPr>
            <p:cNvSpPr txBox="1"/>
            <p:nvPr/>
          </p:nvSpPr>
          <p:spPr>
            <a:xfrm>
              <a:off x="2723598" y="1875365"/>
              <a:ext cx="19187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  <a:ea typeface="+mn-ea"/>
                  <a:cs typeface="+mn-cs"/>
                </a:rPr>
                <a:t>Tính</a:t>
              </a:r>
              <a:endPara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0130947B-F1C3-48CC-BB11-B292D14990C4}"/>
              </a:ext>
            </a:extLst>
          </p:cNvPr>
          <p:cNvGrpSpPr/>
          <p:nvPr/>
        </p:nvGrpSpPr>
        <p:grpSpPr>
          <a:xfrm>
            <a:off x="7204195" y="1200509"/>
            <a:ext cx="3579103" cy="1996041"/>
            <a:chOff x="7712940" y="2123525"/>
            <a:chExt cx="3287996" cy="1996041"/>
          </a:xfrm>
        </p:grpSpPr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xmlns="" id="{35EDEFA8-0F11-4C4F-9707-9CF582D232EC}"/>
                </a:ext>
              </a:extLst>
            </p:cNvPr>
            <p:cNvSpPr/>
            <p:nvPr/>
          </p:nvSpPr>
          <p:spPr>
            <a:xfrm>
              <a:off x="7712940" y="2123525"/>
              <a:ext cx="3287996" cy="1996041"/>
            </a:xfrm>
            <a:prstGeom prst="roundRect">
              <a:avLst>
                <a:gd name="adj" fmla="val 33643"/>
              </a:avLst>
            </a:prstGeom>
            <a:solidFill>
              <a:schemeClr val="bg1"/>
            </a:solidFill>
            <a:ln w="38100">
              <a:solidFill>
                <a:srgbClr val="B227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xmlns="" id="{EA32D880-46ED-4627-AAC0-FE915A231FC2}"/>
                    </a:ext>
                  </a:extLst>
                </p:cNvPr>
                <p:cNvSpPr txBox="1"/>
                <p:nvPr/>
              </p:nvSpPr>
              <p:spPr>
                <a:xfrm>
                  <a:off x="7815917" y="2333184"/>
                  <a:ext cx="2151105" cy="14800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𝟔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𝟖</m:t>
                            </m:r>
                          </m:den>
                        </m:f>
                      </m:oMath>
                    </m:oMathPara>
                  </a14:m>
                  <a:endPara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EA32D880-46ED-4627-AAC0-FE915A231F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15917" y="2333184"/>
                  <a:ext cx="2151105" cy="148002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98D998C1-780D-4599-B2AB-B9B8C366B5A6}"/>
                  </a:ext>
                </a:extLst>
              </p:cNvPr>
              <p:cNvSpPr txBox="1"/>
              <p:nvPr/>
            </p:nvSpPr>
            <p:spPr>
              <a:xfrm>
                <a:off x="9372084" y="1421403"/>
                <a:ext cx="1384354" cy="14803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12B97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12B9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12B9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vi-VN" dirty="0">
                  <a:solidFill>
                    <a:srgbClr val="C12B97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8D998C1-780D-4599-B2AB-B9B8C366B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2084" y="1421403"/>
                <a:ext cx="1384354" cy="148034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71B8EC68-30A4-4605-AA31-3B06D90DBFA9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917" t="61333"/>
          <a:stretch/>
        </p:blipFill>
        <p:spPr>
          <a:xfrm>
            <a:off x="7600398" y="3122639"/>
            <a:ext cx="2508842" cy="3566160"/>
          </a:xfrm>
          <a:prstGeom prst="rect">
            <a:avLst/>
          </a:prstGeom>
        </p:spPr>
      </p:pic>
      <p:pic>
        <p:nvPicPr>
          <p:cNvPr id="12" name="Picture 11">
            <a:hlinkClick r:id="rId8" action="ppaction://hlinksldjump"/>
            <a:extLst>
              <a:ext uri="{FF2B5EF4-FFF2-40B4-BE49-F238E27FC236}">
                <a16:creationId xmlns:a16="http://schemas.microsoft.com/office/drawing/2014/main" xmlns="" id="{FF8F314F-F7C9-445A-9262-EA5D3964DC29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9836" r="8438" b="21274"/>
          <a:stretch/>
        </p:blipFill>
        <p:spPr>
          <a:xfrm>
            <a:off x="9692687" y="5790789"/>
            <a:ext cx="2177005" cy="986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6934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44245843-7B95-4571-A0BD-3B731DAE069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290" t="4102" r="20598"/>
          <a:stretch/>
        </p:blipFill>
        <p:spPr>
          <a:xfrm>
            <a:off x="1379729" y="94147"/>
            <a:ext cx="4876800" cy="54723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E959F955-A17F-4094-99D0-871B77F3B1EB}"/>
                  </a:ext>
                </a:extLst>
              </p:cNvPr>
              <p:cNvSpPr txBox="1"/>
              <p:nvPr/>
            </p:nvSpPr>
            <p:spPr>
              <a:xfrm>
                <a:off x="2076600" y="1488792"/>
                <a:ext cx="3795995" cy="26830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Viết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</a:t>
                </a:r>
                <a:r>
                  <a:rPr lang="en-US" sz="3200" noProof="0" dirty="0" err="1">
                    <a:solidFill>
                      <a:prstClr val="black"/>
                    </a:solidFill>
                    <a:latin typeface="UTM Avo" panose="02040603050506020204" pitchFamily="18" charset="0"/>
                  </a:rPr>
                  <a:t>phân</a:t>
                </a:r>
                <a:r>
                  <a:rPr lang="en-US" sz="3200" noProof="0" dirty="0">
                    <a:solidFill>
                      <a:prstClr val="black"/>
                    </a:solidFill>
                    <a:latin typeface="UTM Avo" panose="02040603050506020204" pitchFamily="18" charset="0"/>
                  </a:rPr>
                  <a:t> </a:t>
                </a:r>
                <a:r>
                  <a:rPr lang="en-US" sz="3200" noProof="0" dirty="0" err="1">
                    <a:solidFill>
                      <a:prstClr val="black"/>
                    </a:solidFill>
                    <a:latin typeface="UTM Avo" panose="02040603050506020204" pitchFamily="18" charset="0"/>
                  </a:rPr>
                  <a:t>số</a:t>
                </a:r>
                <a:r>
                  <a:rPr lang="en-US" sz="3200" noProof="0" dirty="0">
                    <a:solidFill>
                      <a:prstClr val="black"/>
                    </a:solidFill>
                    <a:latin typeface="UTM Avo" panose="020406030505060202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UTM Avo" panose="02040603050506020204" pitchFamily="18" charset="0"/>
                  </a:rPr>
                  <a:t>đảo</a:t>
                </a:r>
                <a:r>
                  <a:rPr lang="en-US" sz="3200" dirty="0">
                    <a:solidFill>
                      <a:prstClr val="black"/>
                    </a:solidFill>
                    <a:latin typeface="UTM Avo" panose="020406030505060202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UTM Avo" panose="02040603050506020204" pitchFamily="18" charset="0"/>
                  </a:rPr>
                  <a:t>ngược</a:t>
                </a:r>
                <a:r>
                  <a:rPr lang="en-US" sz="3200" dirty="0">
                    <a:solidFill>
                      <a:prstClr val="black"/>
                    </a:solidFill>
                    <a:latin typeface="UTM Avo" panose="020406030505060202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UTM Avo" panose="02040603050506020204" pitchFamily="18" charset="0"/>
                  </a:rPr>
                  <a:t>của</a:t>
                </a:r>
                <a:r>
                  <a:rPr lang="en-US" sz="3200" dirty="0">
                    <a:solidFill>
                      <a:prstClr val="black"/>
                    </a:solidFill>
                    <a:latin typeface="UTM Avo" panose="020406030505060202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UTM Avo" panose="02040603050506020204" pitchFamily="18" charset="0"/>
                  </a:rPr>
                  <a:t>các</a:t>
                </a:r>
                <a:r>
                  <a:rPr lang="en-US" sz="3200" dirty="0">
                    <a:solidFill>
                      <a:prstClr val="black"/>
                    </a:solidFill>
                    <a:latin typeface="UTM Avo" panose="020406030505060202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UTM Avo" panose="02040603050506020204" pitchFamily="18" charset="0"/>
                  </a:rPr>
                  <a:t>phân</a:t>
                </a:r>
                <a:r>
                  <a:rPr lang="en-US" sz="3200" dirty="0">
                    <a:solidFill>
                      <a:prstClr val="black"/>
                    </a:solidFill>
                    <a:latin typeface="UTM Avo" panose="020406030505060202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UTM Avo" panose="02040603050506020204" pitchFamily="18" charset="0"/>
                  </a:rPr>
                  <a:t>số</a:t>
                </a:r>
                <a:r>
                  <a:rPr lang="en-US" sz="3200" dirty="0">
                    <a:solidFill>
                      <a:prstClr val="black"/>
                    </a:solidFill>
                    <a:latin typeface="UTM Avo" panose="020406030505060202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UTM Avo" panose="02040603050506020204" pitchFamily="18" charset="0"/>
                  </a:rPr>
                  <a:t>sau</a:t>
                </a:r>
                <a:r>
                  <a:rPr lang="en-US" sz="3200" dirty="0">
                    <a:solidFill>
                      <a:prstClr val="black"/>
                    </a:solidFill>
                    <a:latin typeface="UTM Avo" panose="02040603050506020204" pitchFamily="18" charset="0"/>
                  </a:rPr>
                  <a:t>:</a:t>
                </a:r>
              </a:p>
              <a:p>
                <a:pPr lvl="0"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+mn-cs"/>
                  </a:rPr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𝟓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</m:den>
                    </m:f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</a:rPr>
                  <a:t>;</a:t>
                </a:r>
                <a:r>
                  <a:rPr lang="en-US" sz="48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</a:rPr>
                  <a:t> </a:t>
                </a:r>
                <a:r>
                  <a:rPr lang="en-US" sz="3200" dirty="0">
                    <a:solidFill>
                      <a:prstClr val="black"/>
                    </a:solidFill>
                    <a:latin typeface="UTM Avo" panose="02040603050506020204" pitchFamily="18" charset="0"/>
                  </a:rPr>
                  <a:t>;</a:t>
                </a:r>
                <a:r>
                  <a:rPr lang="en-US" sz="48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UTM Avo" panose="02040603050506020204" pitchFamily="18" charset="0"/>
                  </a:rPr>
                  <a:t> 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959F955-A17F-4094-99D0-871B77F3B1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6600" y="1488792"/>
                <a:ext cx="3795995" cy="2683042"/>
              </a:xfrm>
              <a:prstGeom prst="rect">
                <a:avLst/>
              </a:prstGeom>
              <a:blipFill>
                <a:blip r:embed="rId3"/>
                <a:stretch>
                  <a:fillRect l="-4180" t="-29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19AD0343-DC4C-4822-A5F3-5D972C8D28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01881" y="4518886"/>
            <a:ext cx="2937730" cy="2588308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4304DE35-B823-48B5-82E1-BFD17AB43F8B}"/>
              </a:ext>
            </a:extLst>
          </p:cNvPr>
          <p:cNvGrpSpPr/>
          <p:nvPr/>
        </p:nvGrpSpPr>
        <p:grpSpPr>
          <a:xfrm>
            <a:off x="6942215" y="1488792"/>
            <a:ext cx="3245793" cy="1978044"/>
            <a:chOff x="7712940" y="1835161"/>
            <a:chExt cx="3245793" cy="1978044"/>
          </a:xfrm>
        </p:grpSpPr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xmlns="" id="{0F078893-0B5E-4DF1-AD7E-D672F1292B08}"/>
                </a:ext>
              </a:extLst>
            </p:cNvPr>
            <p:cNvSpPr/>
            <p:nvPr/>
          </p:nvSpPr>
          <p:spPr>
            <a:xfrm>
              <a:off x="7712940" y="1835161"/>
              <a:ext cx="2964439" cy="1978044"/>
            </a:xfrm>
            <a:prstGeom prst="roundRect">
              <a:avLst>
                <a:gd name="adj" fmla="val 33643"/>
              </a:avLst>
            </a:prstGeom>
            <a:solidFill>
              <a:schemeClr val="bg1"/>
            </a:solidFill>
            <a:ln w="38100">
              <a:solidFill>
                <a:srgbClr val="B227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xmlns="" id="{20564B63-896D-4846-938A-95CC8E4BAFA3}"/>
                    </a:ext>
                  </a:extLst>
                </p:cNvPr>
                <p:cNvSpPr txBox="1"/>
                <p:nvPr/>
              </p:nvSpPr>
              <p:spPr>
                <a:xfrm>
                  <a:off x="7994294" y="2177852"/>
                  <a:ext cx="2964439" cy="12926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lang="en-US" sz="54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5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a14:m>
                  <a:r>
                    <a:rPr kumimoji="0" lang="en-US" sz="3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 </a:t>
                  </a:r>
                  <a:r>
                    <a:rPr kumimoji="0" lang="en-US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UTM Avo" panose="02040603050506020204" pitchFamily="18" charset="0"/>
                    </a:rPr>
                    <a:t>;</a:t>
                  </a:r>
                  <a:r>
                    <a:rPr lang="en-US" sz="5400" b="1" dirty="0">
                      <a:solidFill>
                        <a:prstClr val="black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5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a14:m>
                  <a:r>
                    <a:rPr lang="en-US" sz="3200" dirty="0">
                      <a:solidFill>
                        <a:prstClr val="black"/>
                      </a:solidFill>
                      <a:latin typeface="UTM Avo" panose="02040603050506020204" pitchFamily="18" charset="0"/>
                    </a:rPr>
                    <a:t> ;</a:t>
                  </a:r>
                  <a:r>
                    <a:rPr lang="en-US" sz="5400" b="1" dirty="0">
                      <a:solidFill>
                        <a:prstClr val="black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5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a14:m>
                  <a:r>
                    <a:rPr lang="en-US" sz="3600" dirty="0">
                      <a:solidFill>
                        <a:prstClr val="black"/>
                      </a:solidFill>
                      <a:latin typeface="Arial" panose="020B0604020202020204" pitchFamily="34" charset="0"/>
                    </a:rPr>
                    <a:t> </a:t>
                  </a:r>
                  <a:endPara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20564B63-896D-4846-938A-95CC8E4BAF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94294" y="2177852"/>
                  <a:ext cx="2964439" cy="129266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554F8DB2-026C-4BD7-9CAB-F1024067CE0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655" y="3604846"/>
            <a:ext cx="3574745" cy="2971800"/>
          </a:xfrm>
          <a:prstGeom prst="rect">
            <a:avLst/>
          </a:prstGeom>
        </p:spPr>
      </p:pic>
      <p:pic>
        <p:nvPicPr>
          <p:cNvPr id="14" name="Picture 13">
            <a:hlinkClick r:id="rId7" action="ppaction://hlinksldjump"/>
            <a:extLst>
              <a:ext uri="{FF2B5EF4-FFF2-40B4-BE49-F238E27FC236}">
                <a16:creationId xmlns:a16="http://schemas.microsoft.com/office/drawing/2014/main" xmlns="" id="{C2A7F9C6-CE1D-4DC8-8FB4-673452AFEC6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9836" r="8438" b="21274"/>
          <a:stretch/>
        </p:blipFill>
        <p:spPr>
          <a:xfrm>
            <a:off x="9755695" y="5813040"/>
            <a:ext cx="2177005" cy="986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625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518E6D2-C36F-4E56-8CCA-EF549CA12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7C04BFE-097B-4BC1-BFF4-B508C4914B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7365F905-75FA-45F5-BEC3-7A1809BE481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12" r="2000"/>
          <a:stretch/>
        </p:blipFill>
        <p:spPr>
          <a:xfrm>
            <a:off x="0" y="0"/>
            <a:ext cx="12488091" cy="6858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57EBC7F8-AF04-4E9E-8028-9C34D914FC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9970" y="4429919"/>
            <a:ext cx="1970382" cy="232255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DC0F405A-9EB4-4A09-ACFD-282886E59E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9669" y="31021"/>
            <a:ext cx="1399037" cy="123359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21195CBE-0390-496B-94A5-D86586CB176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3324" t="3061"/>
          <a:stretch/>
        </p:blipFill>
        <p:spPr>
          <a:xfrm>
            <a:off x="9910217" y="2467755"/>
            <a:ext cx="1486461" cy="165576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6B242EF5-4A27-42EF-8BAB-1FD6A4EFD1F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736387">
            <a:off x="57551" y="2658205"/>
            <a:ext cx="1606350" cy="188766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16CE0B9A-DE66-4320-9BD7-7048331183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63795" y="4816662"/>
            <a:ext cx="1512878" cy="176252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952F69CE-536F-40A7-A412-85219270EBC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26922" y="105527"/>
            <a:ext cx="2091109" cy="145097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58190" y="1871002"/>
            <a:ext cx="881057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 smtClean="0">
                <a:solidFill>
                  <a:srgbClr val="7030A0"/>
                </a:solidFill>
              </a:rPr>
              <a:t>Thứ</a:t>
            </a:r>
            <a:r>
              <a:rPr lang="en-US" sz="4400" b="1" dirty="0" smtClean="0">
                <a:solidFill>
                  <a:srgbClr val="7030A0"/>
                </a:solidFill>
              </a:rPr>
              <a:t> </a:t>
            </a:r>
            <a:r>
              <a:rPr lang="en-US" sz="4400" b="1" dirty="0" err="1" smtClean="0">
                <a:solidFill>
                  <a:srgbClr val="7030A0"/>
                </a:solidFill>
              </a:rPr>
              <a:t>ba</a:t>
            </a:r>
            <a:r>
              <a:rPr lang="en-US" sz="4400" b="1" dirty="0" smtClean="0">
                <a:solidFill>
                  <a:srgbClr val="7030A0"/>
                </a:solidFill>
              </a:rPr>
              <a:t> </a:t>
            </a:r>
            <a:r>
              <a:rPr lang="en-US" sz="4400" b="1" err="1" smtClean="0">
                <a:solidFill>
                  <a:srgbClr val="7030A0"/>
                </a:solidFill>
              </a:rPr>
              <a:t>ngày</a:t>
            </a:r>
            <a:r>
              <a:rPr lang="en-US" sz="4400" b="1" smtClean="0">
                <a:solidFill>
                  <a:srgbClr val="7030A0"/>
                </a:solidFill>
              </a:rPr>
              <a:t> </a:t>
            </a:r>
            <a:r>
              <a:rPr lang="en-US" sz="4400" b="1" smtClean="0">
                <a:solidFill>
                  <a:srgbClr val="7030A0"/>
                </a:solidFill>
              </a:rPr>
              <a:t>14 </a:t>
            </a:r>
            <a:r>
              <a:rPr lang="en-US" sz="4400" b="1" dirty="0" err="1" smtClean="0">
                <a:solidFill>
                  <a:srgbClr val="7030A0"/>
                </a:solidFill>
              </a:rPr>
              <a:t>tháng</a:t>
            </a:r>
            <a:r>
              <a:rPr lang="en-US" sz="4400" b="1" dirty="0" smtClean="0">
                <a:solidFill>
                  <a:srgbClr val="7030A0"/>
                </a:solidFill>
              </a:rPr>
              <a:t> 3 </a:t>
            </a:r>
            <a:r>
              <a:rPr lang="en-US" sz="4400" b="1" err="1" smtClean="0">
                <a:solidFill>
                  <a:srgbClr val="7030A0"/>
                </a:solidFill>
              </a:rPr>
              <a:t>năm</a:t>
            </a:r>
            <a:r>
              <a:rPr lang="en-US" sz="4400" b="1" smtClean="0">
                <a:solidFill>
                  <a:srgbClr val="7030A0"/>
                </a:solidFill>
              </a:rPr>
              <a:t> </a:t>
            </a:r>
            <a:r>
              <a:rPr lang="en-US" sz="4400" b="1" smtClean="0">
                <a:solidFill>
                  <a:srgbClr val="7030A0"/>
                </a:solidFill>
              </a:rPr>
              <a:t>2023</a:t>
            </a:r>
            <a:endParaRPr lang="en-US" sz="4400" b="1" dirty="0" smtClean="0">
              <a:solidFill>
                <a:srgbClr val="7030A0"/>
              </a:solidFill>
            </a:endParaRPr>
          </a:p>
          <a:p>
            <a:pPr algn="ctr"/>
            <a:r>
              <a:rPr lang="en-US" sz="4400" b="1" dirty="0" err="1" smtClean="0">
                <a:solidFill>
                  <a:srgbClr val="00B050"/>
                </a:solidFill>
              </a:rPr>
              <a:t>Toán</a:t>
            </a:r>
            <a:endParaRPr lang="en-US" sz="4400" b="1" dirty="0" smtClean="0">
              <a:solidFill>
                <a:srgbClr val="00B050"/>
              </a:solidFill>
            </a:endParaRPr>
          </a:p>
          <a:p>
            <a:pPr algn="ctr"/>
            <a:r>
              <a:rPr lang="en-US" sz="4400" b="1" dirty="0" err="1" smtClean="0">
                <a:solidFill>
                  <a:srgbClr val="002060"/>
                </a:solidFill>
              </a:rPr>
              <a:t>Luyện</a:t>
            </a:r>
            <a:r>
              <a:rPr lang="en-US" sz="4400" b="1" dirty="0" smtClean="0">
                <a:solidFill>
                  <a:srgbClr val="002060"/>
                </a:solidFill>
              </a:rPr>
              <a:t> </a:t>
            </a:r>
            <a:r>
              <a:rPr lang="en-US" sz="4400" b="1" dirty="0" err="1" smtClean="0">
                <a:solidFill>
                  <a:srgbClr val="002060"/>
                </a:solidFill>
              </a:rPr>
              <a:t>tập</a:t>
            </a:r>
            <a:r>
              <a:rPr lang="en-US" sz="4400" b="1" dirty="0" smtClean="0">
                <a:solidFill>
                  <a:srgbClr val="002060"/>
                </a:solidFill>
              </a:rPr>
              <a:t> (</a:t>
            </a:r>
            <a:r>
              <a:rPr lang="en-US" sz="4400" b="1" dirty="0" err="1" smtClean="0">
                <a:solidFill>
                  <a:srgbClr val="002060"/>
                </a:solidFill>
              </a:rPr>
              <a:t>Tr</a:t>
            </a:r>
            <a:r>
              <a:rPr lang="en-US" sz="4400" b="1" dirty="0" smtClean="0">
                <a:solidFill>
                  <a:srgbClr val="002060"/>
                </a:solidFill>
              </a:rPr>
              <a:t> 137)</a:t>
            </a:r>
            <a:endParaRPr lang="en-US" sz="44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141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4</TotalTime>
  <Words>1109</Words>
  <Application>Microsoft Office PowerPoint</Application>
  <PresentationFormat>Custom</PresentationFormat>
  <Paragraphs>208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2" baseType="lpstr">
      <vt:lpstr>Arial</vt:lpstr>
      <vt:lpstr>SVN-Newton</vt:lpstr>
      <vt:lpstr>Times New Roman</vt:lpstr>
      <vt:lpstr>Tahoma</vt:lpstr>
      <vt:lpstr>Calibri</vt:lpstr>
      <vt:lpstr>SVN-Cookie</vt:lpstr>
      <vt:lpstr>Calibri Light</vt:lpstr>
      <vt:lpstr>UTM Gradoo</vt:lpstr>
      <vt:lpstr>Cambria Math</vt:lpstr>
      <vt:lpstr>.VnTime</vt:lpstr>
      <vt:lpstr>等线</vt:lpstr>
      <vt:lpstr>UTM Avo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ngnonTeam</dc:title>
  <dc:subject>Toan 4</dc:subject>
  <dc:creator>KHuyen</dc:creator>
  <cp:lastModifiedBy>THANH HUONG</cp:lastModifiedBy>
  <cp:revision>40</cp:revision>
  <dcterms:created xsi:type="dcterms:W3CDTF">2022-02-22T08:32:09Z</dcterms:created>
  <dcterms:modified xsi:type="dcterms:W3CDTF">2023-03-12T14:04:14Z</dcterms:modified>
  <cp:category>Mang non Team</cp:category>
</cp:coreProperties>
</file>